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УО «Полоцкий государственный университет»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Кафедра Геодезии и ГИС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7A1D2D" w:rsidP="005B4BDC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абораторная работа №2</w:t>
      </w:r>
    </w:p>
    <w:p w:rsidR="005B4BDC" w:rsidRPr="00C20AF7" w:rsidRDefault="007A1D2D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7A1D2D">
        <w:rPr>
          <w:rFonts w:ascii="Times New Roman" w:hAnsi="Times New Roman"/>
          <w:b/>
          <w:sz w:val="32"/>
          <w:szCs w:val="32"/>
        </w:rPr>
        <w:t>Аппроксимация линии</w:t>
      </w: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Выполнил: ст.гр. 16-ГЕО</w:t>
      </w:r>
    </w:p>
    <w:p w:rsidR="005B4BDC" w:rsidRPr="007329B2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7329B2">
        <w:rPr>
          <w:rFonts w:ascii="Times New Roman" w:hAnsi="Times New Roman"/>
          <w:b/>
          <w:sz w:val="28"/>
          <w:szCs w:val="28"/>
        </w:rPr>
        <w:t>Лярский</w:t>
      </w:r>
      <w:r w:rsidR="007A1D2D">
        <w:rPr>
          <w:rFonts w:ascii="Times New Roman" w:hAnsi="Times New Roman"/>
          <w:b/>
          <w:sz w:val="28"/>
          <w:szCs w:val="28"/>
        </w:rPr>
        <w:t xml:space="preserve"> И.А.</w:t>
      </w: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Проверил: Дегтярев А.М.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1A36BE" w:rsidRDefault="001A36BE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1A36BE" w:rsidRPr="00C20AF7" w:rsidRDefault="001A36BE" w:rsidP="005B4BDC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Новопол</w:t>
      </w:r>
      <w:r>
        <w:rPr>
          <w:rFonts w:ascii="Times New Roman" w:hAnsi="Times New Roman"/>
          <w:b/>
          <w:sz w:val="28"/>
          <w:szCs w:val="28"/>
        </w:rPr>
        <w:t>оцк 20</w:t>
      </w:r>
      <w:r w:rsidRPr="00807B26">
        <w:rPr>
          <w:rFonts w:ascii="Times New Roman" w:hAnsi="Times New Roman"/>
          <w:b/>
          <w:sz w:val="28"/>
          <w:szCs w:val="28"/>
        </w:rPr>
        <w:t>20</w:t>
      </w:r>
      <w:r w:rsidRPr="00C20AF7">
        <w:rPr>
          <w:rFonts w:ascii="Times New Roman" w:hAnsi="Times New Roman"/>
          <w:b/>
          <w:sz w:val="28"/>
          <w:szCs w:val="28"/>
        </w:rPr>
        <w:t>г.</w:t>
      </w:r>
    </w:p>
    <w:p w:rsidR="006967D7" w:rsidRDefault="006967D7" w:rsidP="006967D7">
      <w:pPr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ариант: </w:t>
      </w:r>
      <w:r w:rsidRPr="007329B2">
        <w:rPr>
          <w:rFonts w:ascii="Times New Roman" w:hAnsi="Times New Roman"/>
          <w:sz w:val="28"/>
          <w:szCs w:val="28"/>
        </w:rPr>
        <w:t>3</w:t>
      </w: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>Получить исходные данные (</w:t>
      </w:r>
      <w:proofErr w:type="gramStart"/>
      <w:r w:rsidRPr="006967D7">
        <w:rPr>
          <w:rFonts w:ascii="Times New Roman" w:hAnsi="Times New Roman"/>
          <w:sz w:val="28"/>
          <w:lang w:val="en-US"/>
        </w:rPr>
        <w:t>x</w:t>
      </w:r>
      <w:r w:rsidRPr="006967D7">
        <w:rPr>
          <w:rFonts w:ascii="Times New Roman" w:hAnsi="Times New Roman"/>
          <w:sz w:val="28"/>
        </w:rPr>
        <w:t>,</w:t>
      </w:r>
      <w:r w:rsidRPr="006967D7">
        <w:rPr>
          <w:rFonts w:ascii="Times New Roman" w:hAnsi="Times New Roman"/>
          <w:sz w:val="28"/>
          <w:lang w:val="en-US"/>
        </w:rPr>
        <w:t>y</w:t>
      </w:r>
      <w:proofErr w:type="gramEnd"/>
      <w:r w:rsidRPr="006967D7">
        <w:rPr>
          <w:rFonts w:ascii="Times New Roman" w:hAnsi="Times New Roman"/>
          <w:sz w:val="28"/>
        </w:rPr>
        <w:t>).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7329B2">
        <w:rPr>
          <w:rFonts w:ascii="Times New Roman" w:hAnsi="Times New Roman"/>
          <w:position w:val="-6"/>
          <w:sz w:val="28"/>
          <w:szCs w:val="28"/>
        </w:rPr>
        <w:object w:dxaOrig="3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1.7pt" o:ole="">
            <v:imagedata r:id="rId5" o:title=""/>
          </v:shape>
          <o:OLEObject Type="Embed" ProgID="Equation.3" ShapeID="_x0000_i1025" DrawAspect="Content" ObjectID="_1648056172" r:id="rId6"/>
        </w:object>
      </w:r>
    </w:p>
    <w:p w:rsidR="006967D7" w:rsidRPr="007329B2" w:rsidRDefault="006967D7" w:rsidP="006967D7">
      <w:pPr>
        <w:jc w:val="center"/>
        <w:rPr>
          <w:lang w:val="en-US"/>
        </w:rPr>
      </w:pPr>
      <w:r>
        <w:rPr>
          <w:lang w:val="en-US"/>
        </w:rPr>
        <w:t>[76.77]</w:t>
      </w:r>
      <w:r>
        <w:rPr>
          <w:lang w:val="en-US"/>
        </w:rPr>
        <w:br/>
        <w:t>[94.292]</w:t>
      </w:r>
      <w:r>
        <w:rPr>
          <w:lang w:val="en-US"/>
        </w:rPr>
        <w:br/>
        <w:t>[111.659]</w:t>
      </w:r>
      <w:r>
        <w:rPr>
          <w:lang w:val="en-US"/>
        </w:rPr>
        <w:br/>
        <w:t>[129.313]</w:t>
      </w:r>
      <w:r>
        <w:rPr>
          <w:lang w:val="en-US"/>
        </w:rPr>
        <w:br/>
        <w:t>[146.801]</w:t>
      </w:r>
      <w:r>
        <w:rPr>
          <w:lang w:val="en-US"/>
        </w:rPr>
        <w:br/>
        <w:t>[164.275]</w:t>
      </w:r>
      <w:r>
        <w:rPr>
          <w:lang w:val="en-US"/>
        </w:rPr>
        <w:br/>
        <w:t>[181.868]</w:t>
      </w:r>
      <w:r>
        <w:rPr>
          <w:lang w:val="en-US"/>
        </w:rPr>
        <w:br/>
        <w:t>[199.422]</w:t>
      </w:r>
      <w:r>
        <w:rPr>
          <w:lang w:val="en-US"/>
        </w:rPr>
        <w:br/>
        <w:t>[217.064]</w:t>
      </w:r>
      <w:r>
        <w:rPr>
          <w:lang w:val="en-US"/>
        </w:rPr>
        <w:br/>
        <w:t>[234.546]</w:t>
      </w:r>
      <w:r>
        <w:rPr>
          <w:lang w:val="en-US"/>
        </w:rPr>
        <w:br/>
        <w:t>[251.889]</w:t>
      </w:r>
      <w:r>
        <w:rPr>
          <w:lang w:val="en-US"/>
        </w:rPr>
        <w:br/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400" w:dyaOrig="260">
          <v:shape id="_x0000_i1026" type="#_x0000_t75" style="width:20.1pt;height:13.4pt" o:ole="">
            <v:imagedata r:id="rId7" o:title=""/>
          </v:shape>
          <o:OLEObject Type="Embed" ProgID="Equation.3" ShapeID="_x0000_i1026" DrawAspect="Content" ObjectID="_1648056173" r:id="rId8"/>
        </w:object>
      </w:r>
    </w:p>
    <w:p w:rsidR="006967D7" w:rsidRPr="007329B2" w:rsidRDefault="006967D7" w:rsidP="006967D7">
      <w:pPr>
        <w:jc w:val="center"/>
        <w:rPr>
          <w:lang w:val="en-US"/>
        </w:rPr>
      </w:pPr>
      <w:r>
        <w:rPr>
          <w:lang w:val="en-US"/>
        </w:rPr>
        <w:t>[178.787]</w:t>
      </w:r>
      <w:r>
        <w:rPr>
          <w:lang w:val="en-US"/>
        </w:rPr>
        <w:br/>
        <w:t>[195.931]</w:t>
      </w:r>
      <w:r>
        <w:rPr>
          <w:lang w:val="en-US"/>
        </w:rPr>
        <w:br/>
        <w:t>[212.972]</w:t>
      </w:r>
      <w:r>
        <w:rPr>
          <w:lang w:val="en-US"/>
        </w:rPr>
        <w:br/>
        <w:t>[230.349]</w:t>
      </w:r>
      <w:r>
        <w:rPr>
          <w:lang w:val="en-US"/>
        </w:rPr>
        <w:br/>
        <w:t>[247.506]</w:t>
      </w:r>
      <w:r>
        <w:rPr>
          <w:lang w:val="en-US"/>
        </w:rPr>
        <w:br/>
        <w:t>[264.684]</w:t>
      </w:r>
      <w:r>
        <w:rPr>
          <w:lang w:val="en-US"/>
        </w:rPr>
        <w:br/>
        <w:t>[282.029]</w:t>
      </w:r>
      <w:r>
        <w:rPr>
          <w:lang w:val="en-US"/>
        </w:rPr>
        <w:br/>
        <w:t>[299.28]</w:t>
      </w:r>
      <w:r>
        <w:rPr>
          <w:lang w:val="en-US"/>
        </w:rPr>
        <w:br/>
        <w:t>[316.62]</w:t>
      </w:r>
      <w:r>
        <w:rPr>
          <w:lang w:val="en-US"/>
        </w:rPr>
        <w:br/>
        <w:t>[333.775]</w:t>
      </w:r>
      <w:r>
        <w:rPr>
          <w:lang w:val="en-US"/>
        </w:rPr>
        <w:br/>
        <w:t>[350.757]</w:t>
      </w:r>
      <w:r>
        <w:rPr>
          <w:lang w:val="en-US"/>
        </w:rPr>
        <w:br/>
      </w:r>
    </w:p>
    <w:p w:rsidR="006967D7" w:rsidRPr="006967D7" w:rsidRDefault="006967D7" w:rsidP="006967D7">
      <w:pPr>
        <w:ind w:left="720"/>
        <w:rPr>
          <w:rFonts w:ascii="Times New Roman" w:hAnsi="Times New Roman"/>
          <w:sz w:val="28"/>
          <w:lang w:val="en-US"/>
        </w:rPr>
      </w:pPr>
    </w:p>
    <w:p w:rsidR="009206C0" w:rsidRDefault="006967D7" w:rsidP="009206C0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bookmarkStart w:id="1" w:name="OLE_LINK2"/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6967D7" w:rsidRPr="00BE5975" w:rsidRDefault="009206C0" w:rsidP="009206C0">
      <w:pPr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="006967D7" w:rsidRPr="00BE5975">
        <w:rPr>
          <w:rFonts w:ascii="Times New Roman" w:hAnsi="Times New Roman"/>
          <w:sz w:val="28"/>
          <w:szCs w:val="28"/>
        </w:rPr>
        <w:t>меем модель вида:</w:t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2340" w:dyaOrig="400">
          <v:shape id="_x0000_i1027" type="#_x0000_t75" style="width:108.85pt;height:18.4pt" o:ole="">
            <v:imagedata r:id="rId9" o:title=""/>
          </v:shape>
          <o:OLEObject Type="Embed" ProgID="Equation.3" ShapeID="_x0000_i1027" DrawAspect="Content" ObjectID="_1648056174" r:id="rId10"/>
        </w:object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6967D7" w:rsidRPr="006967D7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Составляе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4"/>
          <w:sz w:val="28"/>
          <w:szCs w:val="28"/>
        </w:rPr>
        <w:object w:dxaOrig="480" w:dyaOrig="260">
          <v:shape id="_x0000_i1028" type="#_x0000_t75" style="width:24.3pt;height:12.55pt" o:ole="">
            <v:imagedata r:id="rId11" o:title=""/>
          </v:shape>
          <o:OLEObject Type="Embed" ProgID="Equation.3" ShapeID="_x0000_i1028" DrawAspect="Content" ObjectID="_1648056175" r:id="rId12"/>
        </w:object>
      </w:r>
    </w:p>
    <w:p w:rsidR="006967D7" w:rsidRPr="006967D7" w:rsidRDefault="006967D7" w:rsidP="006967D7">
      <w:pPr>
        <w:jc w:val="center"/>
      </w:pPr>
      <w:r w:rsidRPr="006967D7">
        <w:t>[</w:t>
      </w:r>
      <w:proofErr w:type="gramStart"/>
      <w:r w:rsidRPr="006967D7">
        <w:t>76.77  1</w:t>
      </w:r>
      <w:proofErr w:type="gramEnd"/>
      <w:r w:rsidRPr="006967D7">
        <w:t>.  ]</w:t>
      </w:r>
      <w:r w:rsidRPr="006967D7">
        <w:br/>
        <w:t>[94.292  1.   ]</w:t>
      </w:r>
      <w:r w:rsidRPr="006967D7">
        <w:br/>
        <w:t>[111.659   1.   ]</w:t>
      </w:r>
      <w:r w:rsidRPr="006967D7">
        <w:br/>
        <w:t>[129.313   1.   ]</w:t>
      </w:r>
      <w:r w:rsidRPr="006967D7">
        <w:br/>
      </w:r>
      <w:r w:rsidRPr="006967D7">
        <w:lastRenderedPageBreak/>
        <w:t>[146.801   1.   ]</w:t>
      </w:r>
      <w:r w:rsidRPr="006967D7">
        <w:br/>
        <w:t>[164.275   1.   ]</w:t>
      </w:r>
      <w:r w:rsidRPr="006967D7">
        <w:br/>
        <w:t>[181.868   1.   ]</w:t>
      </w:r>
      <w:r w:rsidRPr="006967D7">
        <w:br/>
        <w:t>[199.422   1.   ]</w:t>
      </w:r>
      <w:r w:rsidRPr="006967D7">
        <w:br/>
        <w:t>[217.064   1.   ]</w:t>
      </w:r>
      <w:r w:rsidRPr="006967D7">
        <w:br/>
        <w:t>[234.546   1.   ]</w:t>
      </w:r>
      <w:r w:rsidRPr="006967D7">
        <w:br/>
        <w:t>[251.889   1.   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Затем из матрицы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 xml:space="preserve"> получае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N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8"/>
          <w:sz w:val="28"/>
          <w:szCs w:val="28"/>
          <w:lang w:val="en-US"/>
        </w:rPr>
        <w:object w:dxaOrig="1560" w:dyaOrig="380">
          <v:shape id="_x0000_i1029" type="#_x0000_t75" style="width:77.85pt;height:19.25pt" o:ole="">
            <v:imagedata r:id="rId13" o:title=""/>
          </v:shape>
          <o:OLEObject Type="Embed" ProgID="Equation.3" ShapeID="_x0000_i1029" DrawAspect="Content" ObjectID="_1648056176" r:id="rId14"/>
        </w:object>
      </w:r>
    </w:p>
    <w:p w:rsidR="006967D7" w:rsidRPr="006967D7" w:rsidRDefault="006967D7" w:rsidP="006967D7">
      <w:pPr>
        <w:jc w:val="center"/>
      </w:pPr>
      <w:r w:rsidRPr="006967D7">
        <w:t>[330932.785681   1807.899   ]</w:t>
      </w:r>
      <w:r w:rsidRPr="006967D7">
        <w:br/>
        <w:t>[1807.899   11.   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мея матрицы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sz w:val="28"/>
          <w:szCs w:val="28"/>
          <w:lang w:val="en-US"/>
        </w:rPr>
        <w:t>y</w:t>
      </w:r>
      <w:r w:rsidRPr="00BE5975">
        <w:rPr>
          <w:rFonts w:ascii="Times New Roman" w:hAnsi="Times New Roman"/>
          <w:sz w:val="28"/>
          <w:szCs w:val="28"/>
        </w:rPr>
        <w:t xml:space="preserve"> получаем матрицу с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280" w:dyaOrig="400">
          <v:shape id="_x0000_i1030" type="#_x0000_t75" style="width:63.65pt;height:20.1pt" o:ole="">
            <v:imagedata r:id="rId15" o:title=""/>
          </v:shape>
          <o:OLEObject Type="Embed" ProgID="Equation.3" ShapeID="_x0000_i1030" DrawAspect="Content" ObjectID="_1648056177" r:id="rId16"/>
        </w:object>
      </w:r>
    </w:p>
    <w:p w:rsidR="006967D7" w:rsidRPr="006967D7" w:rsidRDefault="006967D7" w:rsidP="006967D7">
      <w:pPr>
        <w:jc w:val="center"/>
      </w:pPr>
      <w:r w:rsidRPr="006967D7">
        <w:t>[511921.948168]</w:t>
      </w:r>
      <w:r w:rsidRPr="006967D7">
        <w:br/>
        <w:t>[2912.69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Обратив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N</w:t>
      </w:r>
      <w:r w:rsidRPr="00BE5975">
        <w:rPr>
          <w:rFonts w:ascii="Times New Roman" w:hAnsi="Times New Roman"/>
          <w:sz w:val="28"/>
          <w:szCs w:val="28"/>
        </w:rPr>
        <w:t xml:space="preserve"> получи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Q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160" w:dyaOrig="400">
          <v:shape id="_x0000_i1031" type="#_x0000_t75" style="width:57.75pt;height:20.1pt" o:ole="">
            <v:imagedata r:id="rId17" o:title=""/>
          </v:shape>
          <o:OLEObject Type="Embed" ProgID="Equation.3" ShapeID="_x0000_i1031" DrawAspect="Content" ObjectID="_1648056178" r:id="rId18"/>
        </w:object>
      </w:r>
    </w:p>
    <w:p w:rsidR="006967D7" w:rsidRPr="006967D7" w:rsidRDefault="006967D7" w:rsidP="006967D7">
      <w:pPr>
        <w:jc w:val="center"/>
      </w:pPr>
      <w:r w:rsidRPr="006967D7">
        <w:t>[ 2.95888350e-05 -4.86305684e-03]</w:t>
      </w:r>
      <w:r w:rsidRPr="006967D7">
        <w:br/>
        <w:t>[-0.00486306  0.89017415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Получи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k</w:t>
      </w:r>
      <w:r w:rsidRPr="00BE5975">
        <w:rPr>
          <w:rFonts w:ascii="Times New Roman" w:hAnsi="Times New Roman"/>
          <w:sz w:val="28"/>
          <w:szCs w:val="28"/>
        </w:rPr>
        <w:t xml:space="preserve"> имея значения </w:t>
      </w:r>
      <w:r w:rsidRPr="00BE5975">
        <w:rPr>
          <w:rFonts w:ascii="Times New Roman" w:hAnsi="Times New Roman"/>
          <w:sz w:val="28"/>
          <w:szCs w:val="28"/>
          <w:lang w:val="en-US"/>
        </w:rPr>
        <w:t>Q</w: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sz w:val="28"/>
          <w:szCs w:val="28"/>
          <w:lang w:val="en-US"/>
        </w:rPr>
        <w:t>c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032" type="#_x0000_t75" style="width:52.75pt;height:15.9pt" o:ole="">
            <v:imagedata r:id="rId19" o:title=""/>
          </v:shape>
          <o:OLEObject Type="Embed" ProgID="Equation.3" ShapeID="_x0000_i1032" DrawAspect="Content" ObjectID="_1648056179" r:id="rId20"/>
        </w:object>
      </w:r>
    </w:p>
    <w:p w:rsidR="006967D7" w:rsidRPr="006967D7" w:rsidRDefault="006967D7" w:rsidP="006967D7">
      <w:pPr>
        <w:jc w:val="center"/>
      </w:pPr>
      <w:r w:rsidRPr="006967D7">
        <w:t>[0.98259704]</w:t>
      </w:r>
      <w:r w:rsidRPr="006967D7">
        <w:br/>
        <w:t>[103.29579953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получаем поправки </w:t>
      </w:r>
      <w:r w:rsidRPr="00BE5975">
        <w:rPr>
          <w:rFonts w:ascii="Times New Roman" w:hAnsi="Times New Roman"/>
          <w:sz w:val="28"/>
          <w:szCs w:val="28"/>
          <w:lang w:val="en-US"/>
        </w:rPr>
        <w:t>v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400" w:dyaOrig="320">
          <v:shape id="_x0000_i1033" type="#_x0000_t75" style="width:87.05pt;height:19.25pt" o:ole="">
            <v:imagedata r:id="rId21" o:title=""/>
          </v:shape>
          <o:OLEObject Type="Embed" ProgID="Equation.3" ShapeID="_x0000_i1033" DrawAspect="Content" ObjectID="_1648056180" r:id="rId22"/>
        </w:object>
      </w:r>
    </w:p>
    <w:p w:rsidR="006967D7" w:rsidRPr="006967D7" w:rsidRDefault="006967D7" w:rsidP="006967D7">
      <w:pPr>
        <w:jc w:val="center"/>
      </w:pPr>
      <w:r w:rsidRPr="006967D7">
        <w:t>[-0.05722574]</w:t>
      </w:r>
      <w:r w:rsidRPr="006967D7">
        <w:br/>
        <w:t>[0.01583958]</w:t>
      </w:r>
      <w:r w:rsidRPr="006967D7">
        <w:br/>
        <w:t>[0.03960237]</w:t>
      </w:r>
      <w:r w:rsidRPr="006967D7">
        <w:br/>
      </w:r>
      <w:r w:rsidRPr="006967D7">
        <w:lastRenderedPageBreak/>
        <w:t>[0.0093705]</w:t>
      </w:r>
      <w:r w:rsidRPr="006967D7">
        <w:br/>
        <w:t>[0.03602753]</w:t>
      </w:r>
      <w:r w:rsidRPr="006967D7">
        <w:br/>
        <w:t>[0.0279282]</w:t>
      </w:r>
      <w:r w:rsidRPr="006967D7">
        <w:br/>
        <w:t>[-0.03024208]</w:t>
      </w:r>
      <w:r w:rsidRPr="006967D7">
        <w:br/>
        <w:t>[-0.03273365]</w:t>
      </w:r>
      <w:r w:rsidRPr="006967D7">
        <w:br/>
        <w:t>[-0.03775668]</w:t>
      </w:r>
      <w:r w:rsidRPr="006967D7">
        <w:br/>
        <w:t>[-0.01499524]</w:t>
      </w:r>
      <w:r w:rsidRPr="006967D7">
        <w:br/>
        <w:t>[0.04418522]</w:t>
      </w:r>
      <w:r w:rsidRPr="006967D7">
        <w:br/>
      </w:r>
    </w:p>
    <w:p w:rsidR="006967D7" w:rsidRPr="00D37130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120" w:dyaOrig="420">
          <v:shape id="_x0000_i1034" type="#_x0000_t75" style="width:56.1pt;height:20.95pt" o:ole="">
            <v:imagedata r:id="rId23" o:title=""/>
          </v:shape>
          <o:OLEObject Type="Embed" ProgID="Equation.3" ShapeID="_x0000_i1034" DrawAspect="Content" ObjectID="_1648056181" r:id="rId24"/>
        </w:object>
      </w:r>
    </w:p>
    <w:p w:rsidR="006967D7" w:rsidRPr="006967D7" w:rsidRDefault="006967D7" w:rsidP="006967D7">
      <w:pPr>
        <w:jc w:val="center"/>
      </w:pPr>
      <w:r w:rsidRPr="006967D7">
        <w:t>[0.01284863]</w:t>
      </w:r>
      <w:r w:rsidRPr="006967D7">
        <w:br/>
      </w:r>
    </w:p>
    <w:p w:rsidR="006967D7" w:rsidRPr="006967D7" w:rsidRDefault="006967D7" w:rsidP="00D37130">
      <w:pPr>
        <w:rPr>
          <w:rFonts w:ascii="Times New Roman" w:hAnsi="Times New Roman"/>
          <w:sz w:val="28"/>
        </w:rPr>
      </w:pPr>
    </w:p>
    <w:bookmarkEnd w:id="1"/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центрированных величинах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D37130" w:rsidRPr="002B3BF7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решении в центрированных величинах составляют матрицу плана А = </w:t>
      </w:r>
      <w:r w:rsidRPr="002B3BF7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2B3B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y</w:t>
      </w:r>
      <w:r w:rsidRPr="002B3BF7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и из неё обычным способом получают ковариационную матрицу </w:t>
      </w:r>
      <w:r>
        <w:rPr>
          <w:rFonts w:ascii="Times New Roman" w:hAnsi="Times New Roman"/>
          <w:sz w:val="28"/>
          <w:szCs w:val="28"/>
          <w:lang w:val="en-US"/>
        </w:rPr>
        <w:t>S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2B3BF7">
        <w:rPr>
          <w:rFonts w:ascii="Times New Roman" w:hAnsi="Times New Roman"/>
          <w:position w:val="-38"/>
          <w:sz w:val="28"/>
          <w:szCs w:val="28"/>
        </w:rPr>
        <w:object w:dxaOrig="1780" w:dyaOrig="900">
          <v:shape id="_x0000_i1035" type="#_x0000_t75" style="width:97.1pt;height:47.7pt" o:ole="">
            <v:imagedata r:id="rId25" o:title=""/>
          </v:shape>
          <o:OLEObject Type="Embed" ProgID="Equation.3" ShapeID="_x0000_i1035" DrawAspect="Content" ObjectID="_1648056182" r:id="rId26"/>
        </w:object>
      </w:r>
      <w:r w:rsidR="00D37130">
        <w:rPr>
          <w:rFonts w:ascii="Times New Roman" w:hAnsi="Times New Roman"/>
          <w:sz w:val="28"/>
          <w:szCs w:val="28"/>
          <w:lang w:val="en-US"/>
        </w:rPr>
        <w:t>=</w:t>
      </w:r>
    </w:p>
    <w:p w:rsidR="00D37130" w:rsidRDefault="00FD320A" w:rsidP="00FD320A">
      <w:pPr>
        <w:jc w:val="center"/>
      </w:pPr>
      <w:r w:rsidRPr="006967D7">
        <w:t>[257.73433211   0.        ]</w:t>
      </w:r>
      <w:r w:rsidRPr="006967D7">
        <w:br/>
        <w:t>[0.         0.08085228]</w:t>
      </w:r>
      <w:r w:rsidRPr="006967D7">
        <w:br/>
      </w:r>
    </w:p>
    <w:p w:rsidR="00FD320A" w:rsidRPr="00FD320A" w:rsidRDefault="00FD320A" w:rsidP="00FD320A">
      <w:pPr>
        <w:jc w:val="center"/>
      </w:pPr>
    </w:p>
    <w:p w:rsidR="00D37130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коэффициенты модели будут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D37130">
        <w:rPr>
          <w:rFonts w:ascii="Times New Roman" w:hAnsi="Times New Roman"/>
          <w:position w:val="-30"/>
          <w:sz w:val="28"/>
          <w:szCs w:val="28"/>
          <w:lang w:val="en-US"/>
        </w:rPr>
        <w:object w:dxaOrig="980" w:dyaOrig="720">
          <v:shape id="_x0000_i1036" type="#_x0000_t75" style="width:67pt;height:48.55pt" o:ole="">
            <v:imagedata r:id="rId27" o:title=""/>
          </v:shape>
          <o:OLEObject Type="Embed" ProgID="Equation.3" ShapeID="_x0000_i1036" DrawAspect="Content" ObjectID="_1648056183" r:id="rId28"/>
        </w:object>
      </w:r>
    </w:p>
    <w:p w:rsidR="00FD320A" w:rsidRPr="006967D7" w:rsidRDefault="00FD320A" w:rsidP="00FD320A">
      <w:pPr>
        <w:jc w:val="center"/>
      </w:pPr>
      <w:r w:rsidRPr="006967D7">
        <w:t>[0.98259704]</w:t>
      </w:r>
      <w:r w:rsidRPr="006967D7">
        <w:br/>
      </w:r>
    </w:p>
    <w:p w:rsidR="00D37130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FD320A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80">
          <v:shape id="_x0000_i1037" type="#_x0000_t75" style="width:84.55pt;height:25.95pt" o:ole="">
            <v:imagedata r:id="rId29" o:title=""/>
          </v:shape>
          <o:OLEObject Type="Embed" ProgID="Equation.3" ShapeID="_x0000_i1037" DrawAspect="Content" ObjectID="_1648056184" r:id="rId30"/>
        </w:object>
      </w:r>
    </w:p>
    <w:p w:rsidR="00FD320A" w:rsidRPr="00FD320A" w:rsidRDefault="00FD320A" w:rsidP="00FD320A">
      <w:pPr>
        <w:jc w:val="center"/>
      </w:pPr>
      <w:r w:rsidRPr="006967D7">
        <w:t>[103.29579953]</w:t>
      </w:r>
      <w:r w:rsidRPr="006967D7">
        <w:br/>
      </w:r>
    </w:p>
    <w:p w:rsidR="00FD320A" w:rsidRPr="00BE5975" w:rsidRDefault="00FD320A" w:rsidP="00FD320A">
      <w:pPr>
        <w:spacing w:after="0" w:line="360" w:lineRule="auto"/>
        <w:ind w:right="-1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Pr="00BE5975">
        <w:rPr>
          <w:rFonts w:ascii="Times New Roman" w:hAnsi="Times New Roman"/>
          <w:sz w:val="28"/>
          <w:szCs w:val="28"/>
        </w:rPr>
        <w:t xml:space="preserve">олучаем поправки </w:t>
      </w:r>
      <w:r w:rsidRPr="00BE5975">
        <w:rPr>
          <w:rFonts w:ascii="Times New Roman" w:hAnsi="Times New Roman"/>
          <w:sz w:val="28"/>
          <w:szCs w:val="28"/>
          <w:lang w:val="en-US"/>
        </w:rPr>
        <w:t>v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540" w:dyaOrig="320">
          <v:shape id="_x0000_i1038" type="#_x0000_t75" style="width:95.45pt;height:19.25pt" o:ole="">
            <v:imagedata r:id="rId31" o:title=""/>
          </v:shape>
          <o:OLEObject Type="Embed" ProgID="Equation.3" ShapeID="_x0000_i1038" DrawAspect="Content" ObjectID="_1648056185" r:id="rId32"/>
        </w:object>
      </w:r>
    </w:p>
    <w:p w:rsidR="00FD320A" w:rsidRPr="006967D7" w:rsidRDefault="00FD320A" w:rsidP="00FD320A">
      <w:pPr>
        <w:jc w:val="center"/>
      </w:pPr>
      <w:r w:rsidRPr="006967D7">
        <w:lastRenderedPageBreak/>
        <w:t>[-0.05722574]</w:t>
      </w:r>
      <w:r w:rsidRPr="006967D7">
        <w:br/>
        <w:t>[0.01583958]</w:t>
      </w:r>
      <w:r w:rsidRPr="006967D7">
        <w:br/>
        <w:t>[0.03960237]</w:t>
      </w:r>
      <w:r w:rsidRPr="006967D7">
        <w:br/>
        <w:t>[0.0093705]</w:t>
      </w:r>
      <w:r w:rsidRPr="006967D7">
        <w:br/>
        <w:t>[0.03602753]</w:t>
      </w:r>
      <w:r w:rsidRPr="006967D7">
        <w:br/>
        <w:t>[0.0279282]</w:t>
      </w:r>
      <w:r w:rsidRPr="006967D7">
        <w:br/>
        <w:t>[-0.03024208]</w:t>
      </w:r>
      <w:r w:rsidRPr="006967D7">
        <w:br/>
        <w:t>[-0.03273365]</w:t>
      </w:r>
      <w:r w:rsidRPr="006967D7">
        <w:br/>
        <w:t>[-0.03775668]</w:t>
      </w:r>
      <w:r w:rsidRPr="006967D7">
        <w:br/>
        <w:t>[-0.01499524]</w:t>
      </w:r>
      <w:r w:rsidRPr="006967D7">
        <w:br/>
        <w:t>[0.04418522]</w:t>
      </w:r>
      <w:r w:rsidRPr="006967D7">
        <w:br/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FD320A">
        <w:rPr>
          <w:rFonts w:ascii="Times New Roman" w:hAnsi="Times New Roman"/>
          <w:position w:val="-10"/>
          <w:sz w:val="28"/>
          <w:szCs w:val="28"/>
          <w:lang w:val="en-US"/>
        </w:rPr>
        <w:object w:dxaOrig="1100" w:dyaOrig="400">
          <v:shape id="_x0000_i1039" type="#_x0000_t75" style="width:54.4pt;height:19.25pt" o:ole="">
            <v:imagedata r:id="rId33" o:title=""/>
          </v:shape>
          <o:OLEObject Type="Embed" ProgID="Equation.3" ShapeID="_x0000_i1039" DrawAspect="Content" ObjectID="_1648056186" r:id="rId34"/>
        </w:object>
      </w:r>
    </w:p>
    <w:p w:rsidR="00FD320A" w:rsidRPr="006967D7" w:rsidRDefault="00FD320A" w:rsidP="00FD320A">
      <w:pPr>
        <w:jc w:val="center"/>
      </w:pPr>
      <w:r w:rsidRPr="006967D7">
        <w:t>[0.01284863]</w:t>
      </w:r>
      <w:r w:rsidRPr="006967D7">
        <w:br/>
      </w:r>
    </w:p>
    <w:p w:rsidR="00D37130" w:rsidRPr="006967D7" w:rsidRDefault="00D37130" w:rsidP="00D37130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используя фиксацию в точке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Также для сглаживания линии прямой на плоскости можно использовать метод наименьших квадратов с фиксацией линии,</w:t>
      </w:r>
      <w:r w:rsidRPr="00BE5975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BE5975">
        <w:rPr>
          <w:rFonts w:ascii="Times New Roman" w:hAnsi="Times New Roman"/>
          <w:sz w:val="28"/>
          <w:szCs w:val="28"/>
        </w:rPr>
        <w:t>при котором имеем модель вида:</w:t>
      </w:r>
    </w:p>
    <w:p w:rsidR="00FD320A" w:rsidRPr="00BE5975" w:rsidRDefault="00FD320A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32"/>
          <w:sz w:val="28"/>
          <w:szCs w:val="28"/>
        </w:rPr>
        <w:object w:dxaOrig="2600" w:dyaOrig="940">
          <v:shape id="_x0000_i1040" type="#_x0000_t75" style="width:120.55pt;height:44.35pt" o:ole="">
            <v:imagedata r:id="rId35" o:title=""/>
          </v:shape>
          <o:OLEObject Type="Embed" ProgID="Equation.3" ShapeID="_x0000_i1040" DrawAspect="Content" ObjectID="_1648056187" r:id="rId36"/>
        </w:objec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Данная модель будет решаться следующим образом:</w:t>
      </w:r>
    </w:p>
    <w:p w:rsidR="00FD320A" w:rsidRDefault="00FD320A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080" w:dyaOrig="380">
          <v:shape id="_x0000_i1041" type="#_x0000_t75" style="width:53.6pt;height:18.4pt" o:ole="">
            <v:imagedata r:id="rId37" o:title=""/>
          </v:shape>
          <o:OLEObject Type="Embed" ProgID="Equation.3" ShapeID="_x0000_i1041" DrawAspect="Content" ObjectID="_1648056188" r:id="rId38"/>
        </w:object>
      </w:r>
    </w:p>
    <w:p w:rsidR="00FD320A" w:rsidRDefault="00567024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  <w:lang w:val="en-US"/>
        </w:rPr>
      </w:pPr>
      <w:r w:rsidRPr="00567024">
        <w:rPr>
          <w:rFonts w:ascii="Times New Roman" w:hAnsi="Times New Roman"/>
          <w:position w:val="-36"/>
          <w:sz w:val="28"/>
          <w:szCs w:val="28"/>
          <w:lang w:val="en-US"/>
        </w:rPr>
        <w:object w:dxaOrig="2700" w:dyaOrig="840">
          <v:shape id="_x0000_i1042" type="#_x0000_t75" style="width:135.65pt;height:42.7pt" o:ole="">
            <v:imagedata r:id="rId39" o:title=""/>
          </v:shape>
          <o:OLEObject Type="Embed" ProgID="Equation.3" ShapeID="_x0000_i1042" DrawAspect="Content" ObjectID="_1648056189" r:id="rId40"/>
        </w:objec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В качестве точки через которую должна проходить линия возьмем координаты 5 точки.</w:t>
      </w:r>
    </w:p>
    <w:p w:rsidR="00FD320A" w:rsidRPr="00FD320A" w:rsidRDefault="00FD320A" w:rsidP="00FD320A">
      <w:pPr>
        <w:spacing w:after="0" w:line="360" w:lineRule="auto"/>
        <w:ind w:right="-1" w:firstLine="851"/>
        <w:jc w:val="both"/>
      </w:pPr>
      <w:r w:rsidRPr="00BE5975">
        <w:rPr>
          <w:rFonts w:ascii="Times New Roman" w:hAnsi="Times New Roman"/>
          <w:sz w:val="28"/>
          <w:szCs w:val="28"/>
        </w:rPr>
        <w:t>То ес</w:t>
      </w:r>
      <w:r>
        <w:rPr>
          <w:rFonts w:ascii="Times New Roman" w:hAnsi="Times New Roman"/>
          <w:sz w:val="28"/>
          <w:szCs w:val="28"/>
        </w:rPr>
        <w:t xml:space="preserve">ть </w:t>
      </w:r>
      <w:r w:rsidRPr="00FD320A">
        <w:rPr>
          <w:rFonts w:ascii="Times New Roman" w:hAnsi="Times New Roman"/>
          <w:color w:val="FF0000"/>
          <w:position w:val="-12"/>
          <w:sz w:val="28"/>
          <w:szCs w:val="28"/>
        </w:rPr>
        <w:object w:dxaOrig="520" w:dyaOrig="320">
          <v:shape id="_x0000_i1043" type="#_x0000_t75" style="width:25.95pt;height:16.75pt" o:ole="">
            <v:imagedata r:id="rId41" o:title=""/>
          </v:shape>
          <o:OLEObject Type="Embed" ProgID="Equation.3" ShapeID="_x0000_i1043" DrawAspect="Content" ObjectID="_1648056190" r:id="rId42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D320A">
        <w:rPr>
          <w:rFonts w:ascii="Times New Roman" w:hAnsi="Times New Roman"/>
          <w:sz w:val="28"/>
        </w:rPr>
        <w:t>[146.801]</w:t>
      </w:r>
      <w:r w:rsidRPr="00FD320A">
        <w:rPr>
          <w:rFonts w:ascii="Times New Roman" w:hAnsi="Times New Roman"/>
          <w:sz w:val="28"/>
        </w:rPr>
        <w:br/>
      </w:r>
      <w:r w:rsidRPr="00FD320A">
        <w:rPr>
          <w:sz w:val="28"/>
        </w:rPr>
        <w:t xml:space="preserve">  </w:t>
      </w:r>
      <w:r w:rsidRPr="00FD320A">
        <w:rPr>
          <w:rFonts w:ascii="Times New Roman" w:hAnsi="Times New Roman"/>
          <w:sz w:val="28"/>
        </w:rPr>
        <w:t>и</w:t>
      </w:r>
      <w:r>
        <w:t xml:space="preserve"> </w:t>
      </w:r>
      <w:r w:rsidRPr="00FD320A">
        <w:rPr>
          <w:rFonts w:ascii="Times New Roman" w:hAnsi="Times New Roman"/>
          <w:color w:val="FF0000"/>
          <w:position w:val="-14"/>
          <w:sz w:val="28"/>
          <w:szCs w:val="28"/>
        </w:rPr>
        <w:object w:dxaOrig="540" w:dyaOrig="360">
          <v:shape id="_x0000_i1044" type="#_x0000_t75" style="width:26.8pt;height:18.4pt" o:ole="">
            <v:imagedata r:id="rId43" o:title=""/>
          </v:shape>
          <o:OLEObject Type="Embed" ProgID="Equation.3" ShapeID="_x0000_i1044" DrawAspect="Content" ObjectID="_1648056191" r:id="rId44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D320A">
        <w:rPr>
          <w:rFonts w:ascii="Times New Roman" w:hAnsi="Times New Roman"/>
          <w:sz w:val="28"/>
        </w:rPr>
        <w:t>[247.506]</w:t>
      </w:r>
      <w:r w:rsidRPr="00FD320A">
        <w:rPr>
          <w:rFonts w:ascii="Times New Roman" w:hAnsi="Times New Roman"/>
          <w:sz w:val="28"/>
        </w:rPr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Составляем матрицу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79">
          <v:shape id="_x0000_i1045" type="#_x0000_t75" style="width:16.75pt;height:20.95pt" o:ole="">
            <v:imagedata r:id="rId45" o:title=""/>
          </v:shape>
          <o:OLEObject Type="Embed" ProgID="Equation.3" ShapeID="_x0000_i1045" DrawAspect="Content" ObjectID="_1648056192" r:id="rId46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280" w:dyaOrig="380">
          <v:shape id="_x0000_i1046" type="#_x0000_t75" style="width:73.65pt;height:21.75pt" o:ole="">
            <v:imagedata r:id="rId47" o:title=""/>
          </v:shape>
          <o:OLEObject Type="Embed" ProgID="Equation.3" ShapeID="_x0000_i1046" DrawAspect="Content" ObjectID="_1648056193" r:id="rId48"/>
        </w:object>
      </w:r>
      <w:r>
        <w:rPr>
          <w:rFonts w:ascii="Times New Roman" w:hAnsi="Times New Roman"/>
          <w:sz w:val="28"/>
          <w:szCs w:val="28"/>
        </w:rPr>
        <w:t>=</w:t>
      </w:r>
    </w:p>
    <w:p w:rsidR="00FD320A" w:rsidRPr="006967D7" w:rsidRDefault="00FD320A" w:rsidP="00FD320A">
      <w:pPr>
        <w:jc w:val="center"/>
      </w:pPr>
      <w:r w:rsidRPr="006967D7">
        <w:t>[0.0408302]</w:t>
      </w:r>
      <w:r w:rsidRPr="006967D7">
        <w:br/>
        <w:t>[-0.01128866]</w:t>
      </w:r>
      <w:r w:rsidRPr="006967D7">
        <w:br/>
        <w:t>[-0.02824068]</w:t>
      </w:r>
      <w:r w:rsidRPr="006967D7">
        <w:br/>
        <w:t>[-0.0066791]</w:t>
      </w:r>
      <w:r w:rsidRPr="006967D7">
        <w:br/>
        <w:t>[-0.02569556]</w:t>
      </w:r>
      <w:r w:rsidRPr="006967D7">
        <w:br/>
        <w:t>[-0.01992079]</w:t>
      </w:r>
      <w:r w:rsidRPr="006967D7">
        <w:br/>
        <w:t>[0.02156889]</w:t>
      </w:r>
      <w:r w:rsidRPr="006967D7">
        <w:br/>
        <w:t>[0.02334371]</w:t>
      </w:r>
      <w:r w:rsidRPr="006967D7">
        <w:br/>
        <w:t>[0.02692417]</w:t>
      </w:r>
      <w:r w:rsidRPr="006967D7">
        <w:br/>
        <w:t>[0.01068638]</w:t>
      </w:r>
      <w:r w:rsidRPr="006967D7">
        <w:br/>
        <w:t>[-0.03152857]</w:t>
      </w:r>
      <w:r w:rsidRPr="006967D7">
        <w:br/>
      </w:r>
    </w:p>
    <w:p w:rsidR="00567024" w:rsidRPr="00567024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Получаем матрицу</w:t>
      </w:r>
      <w:r w:rsidRPr="00BE5975">
        <w:rPr>
          <w:rFonts w:ascii="Times New Roman" w:hAnsi="Times New Roman"/>
          <w:position w:val="-14"/>
          <w:sz w:val="28"/>
          <w:szCs w:val="28"/>
        </w:rPr>
        <w:object w:dxaOrig="400" w:dyaOrig="360">
          <v:shape id="_x0000_i1047" type="#_x0000_t75" style="width:20.1pt;height:18.4pt" o:ole="">
            <v:imagedata r:id="rId49" o:title=""/>
          </v:shape>
          <o:OLEObject Type="Embed" ProgID="Equation.3" ShapeID="_x0000_i1047" DrawAspect="Content" ObjectID="_1648056194" r:id="rId50"/>
        </w:object>
      </w:r>
      <w:r w:rsidRPr="00567024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567024" w:rsidP="00FD320A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34"/>
          <w:sz w:val="28"/>
          <w:szCs w:val="28"/>
          <w:lang w:val="en-US"/>
        </w:rPr>
        <w:object w:dxaOrig="1640" w:dyaOrig="800">
          <v:shape id="_x0000_i1048" type="#_x0000_t75" style="width:87.9pt;height:42.7pt" o:ole="">
            <v:imagedata r:id="rId51" o:title=""/>
          </v:shape>
          <o:OLEObject Type="Embed" ProgID="Equation.3" ShapeID="_x0000_i1048" DrawAspect="Content" ObjectID="_1648056195" r:id="rId52"/>
        </w:object>
      </w:r>
      <w:r w:rsidRPr="00567024">
        <w:rPr>
          <w:rFonts w:ascii="Times New Roman" w:hAnsi="Times New Roman"/>
          <w:sz w:val="28"/>
          <w:szCs w:val="28"/>
        </w:rPr>
        <w:t xml:space="preserve"> </w:t>
      </w:r>
      <w:r w:rsidR="00FD320A">
        <w:rPr>
          <w:rFonts w:ascii="Times New Roman" w:hAnsi="Times New Roman"/>
          <w:sz w:val="28"/>
          <w:szCs w:val="28"/>
        </w:rPr>
        <w:t>=</w:t>
      </w:r>
    </w:p>
    <w:p w:rsidR="00FD320A" w:rsidRDefault="00FD320A" w:rsidP="00FD320A">
      <w:pPr>
        <w:jc w:val="center"/>
      </w:pPr>
      <w:r w:rsidRPr="006967D7">
        <w:t>[3.30932786e+05 1.80789900e+03 1.46801000e+02]</w:t>
      </w:r>
      <w:r w:rsidRPr="006967D7">
        <w:br/>
        <w:t>[1.807899e+03 1.100000e+01 1.000000e+00]</w:t>
      </w:r>
      <w:r w:rsidRPr="006967D7">
        <w:br/>
        <w:t>[146.801   1.      0.   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мея значения </w:t>
      </w:r>
      <w:r w:rsidRPr="00567024">
        <w:rPr>
          <w:rFonts w:ascii="Times New Roman" w:hAnsi="Times New Roman"/>
          <w:position w:val="-6"/>
          <w:sz w:val="28"/>
          <w:szCs w:val="28"/>
        </w:rPr>
        <w:object w:dxaOrig="180" w:dyaOrig="220">
          <v:shape id="_x0000_i1049" type="#_x0000_t75" style="width:9.2pt;height:10.9pt" o:ole="">
            <v:imagedata r:id="rId53" o:title=""/>
          </v:shape>
          <o:OLEObject Type="Embed" ProgID="Equation.3" ShapeID="_x0000_i1049" DrawAspect="Content" ObjectID="_1648056196" r:id="rId54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16"/>
          <w:sz w:val="28"/>
          <w:szCs w:val="28"/>
        </w:rPr>
        <w:object w:dxaOrig="380" w:dyaOrig="420">
          <v:shape id="_x0000_i1050" type="#_x0000_t75" style="width:19.25pt;height:20.95pt" o:ole="">
            <v:imagedata r:id="rId55" o:title=""/>
          </v:shape>
          <o:OLEObject Type="Embed" ProgID="Equation.3" ShapeID="_x0000_i1050" DrawAspect="Content" ObjectID="_1648056197" r:id="rId56"/>
        </w:object>
      </w:r>
      <w:r w:rsidRPr="00BE5975">
        <w:rPr>
          <w:rFonts w:ascii="Times New Roman" w:hAnsi="Times New Roman"/>
          <w:sz w:val="28"/>
          <w:szCs w:val="28"/>
        </w:rPr>
        <w:t xml:space="preserve"> составляем матрицу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160" w:dyaOrig="300">
          <v:shape id="_x0000_i1051" type="#_x0000_t75" style="width:7.55pt;height:15.05pt" o:ole="">
            <v:imagedata r:id="rId57" o:title=""/>
          </v:shape>
          <o:OLEObject Type="Embed" ProgID="Equation.3" ShapeID="_x0000_i1051" DrawAspect="Content" ObjectID="_1648056198" r:id="rId58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32"/>
          <w:sz w:val="28"/>
          <w:szCs w:val="28"/>
          <w:lang w:val="en-US"/>
        </w:rPr>
        <w:object w:dxaOrig="1040" w:dyaOrig="760">
          <v:shape id="_x0000_i1052" type="#_x0000_t75" style="width:59.45pt;height:43.55pt" o:ole="">
            <v:imagedata r:id="rId59" o:title=""/>
          </v:shape>
          <o:OLEObject Type="Embed" ProgID="Equation.3" ShapeID="_x0000_i1052" DrawAspect="Content" ObjectID="_1648056199" r:id="rId60"/>
        </w:object>
      </w:r>
    </w:p>
    <w:p w:rsidR="00567024" w:rsidRDefault="00567024" w:rsidP="00567024">
      <w:pPr>
        <w:jc w:val="center"/>
      </w:pPr>
      <w:r w:rsidRPr="006967D7">
        <w:t>[511921.948168]</w:t>
      </w:r>
      <w:r w:rsidRPr="006967D7">
        <w:br/>
        <w:t>[2912.69]</w:t>
      </w:r>
      <w:r w:rsidRPr="006967D7">
        <w:br/>
        <w:t>[247.506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  <w:lang w:val="en-US"/>
        </w:rPr>
      </w:pPr>
      <w:r w:rsidRPr="00BE5975">
        <w:rPr>
          <w:rFonts w:ascii="Times New Roman" w:hAnsi="Times New Roman"/>
          <w:sz w:val="28"/>
          <w:szCs w:val="28"/>
        </w:rPr>
        <w:t>Затем получаем матрицу</w:t>
      </w:r>
      <w:r w:rsidRPr="00BE597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3" type="#_x0000_t75" style="width:15.05pt;height:15.05pt" o:ole="">
            <v:imagedata r:id="rId61" o:title=""/>
          </v:shape>
          <o:OLEObject Type="Embed" ProgID="Equation.3" ShapeID="_x0000_i1053" DrawAspect="Content" ObjectID="_1648056200" r:id="rId62"/>
        </w:object>
      </w:r>
      <w:r w:rsidRPr="00BE5975">
        <w:rPr>
          <w:rFonts w:ascii="Times New Roman" w:hAnsi="Times New Roman"/>
          <w:sz w:val="28"/>
          <w:szCs w:val="28"/>
          <w:lang w:val="en-US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1200" w:dyaOrig="380">
          <v:shape id="_x0000_i1054" type="#_x0000_t75" style="width:68.65pt;height:21.75pt" o:ole="">
            <v:imagedata r:id="rId63" o:title=""/>
          </v:shape>
          <o:OLEObject Type="Embed" ProgID="Equation.3" ShapeID="_x0000_i1054" DrawAspect="Content" ObjectID="_1648056201" r:id="rId64"/>
        </w:object>
      </w:r>
    </w:p>
    <w:p w:rsidR="00567024" w:rsidRDefault="00567024" w:rsidP="00567024">
      <w:pPr>
        <w:jc w:val="center"/>
      </w:pPr>
      <w:r w:rsidRPr="006967D7">
        <w:t>[0.98278411]</w:t>
      </w:r>
      <w:r w:rsidRPr="006967D7">
        <w:br/>
        <w:t>[103.23230947]</w:t>
      </w:r>
      <w:r w:rsidRPr="006967D7">
        <w:br/>
        <w:t>[0.36018124]</w:t>
      </w:r>
      <w:r w:rsidRPr="006967D7">
        <w:br/>
      </w:r>
    </w:p>
    <w:p w:rsidR="00567024" w:rsidRPr="009206C0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ычленяем из матрицы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5" type="#_x0000_t75" style="width:15.05pt;height:15.05pt" o:ole="">
            <v:imagedata r:id="rId65" o:title=""/>
          </v:shape>
          <o:OLEObject Type="Embed" ProgID="Equation.3" ShapeID="_x0000_i1055" DrawAspect="Content" ObjectID="_1648056202" r:id="rId66"/>
        </w:object>
      </w:r>
      <w:r w:rsidRPr="009206C0"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sz w:val="28"/>
          <w:szCs w:val="28"/>
        </w:rPr>
        <w:t xml:space="preserve">матрицу </w:t>
      </w:r>
      <w:r w:rsidRPr="00BE5975">
        <w:rPr>
          <w:rFonts w:ascii="Times New Roman" w:hAnsi="Times New Roman"/>
          <w:position w:val="-8"/>
          <w:sz w:val="28"/>
          <w:szCs w:val="28"/>
        </w:rPr>
        <w:object w:dxaOrig="279" w:dyaOrig="420">
          <v:shape id="_x0000_i1056" type="#_x0000_t75" style="width:14.25pt;height:20.95pt" o:ole="">
            <v:imagedata r:id="rId67" o:title=""/>
          </v:shape>
          <o:OLEObject Type="Embed" ProgID="Equation.3" ShapeID="_x0000_i1056" DrawAspect="Content" ObjectID="_1648056203" r:id="rId68"/>
        </w:object>
      </w:r>
      <w:r w:rsidRPr="009206C0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6"/>
          <w:sz w:val="28"/>
          <w:szCs w:val="28"/>
          <w:lang w:val="en-US"/>
        </w:rPr>
        <w:object w:dxaOrig="400" w:dyaOrig="279">
          <v:shape id="_x0000_i1057" type="#_x0000_t75" style="width:22.6pt;height:15.9pt" o:ole="">
            <v:imagedata r:id="rId69" o:title=""/>
          </v:shape>
          <o:OLEObject Type="Embed" ProgID="Equation.3" ShapeID="_x0000_i1057" DrawAspect="Content" ObjectID="_1648056204" r:id="rId70"/>
        </w:object>
      </w:r>
    </w:p>
    <w:p w:rsidR="00567024" w:rsidRPr="006967D7" w:rsidRDefault="00567024" w:rsidP="00567024">
      <w:pPr>
        <w:jc w:val="center"/>
      </w:pPr>
      <w:r w:rsidRPr="006967D7">
        <w:t>[0.98278411]</w:t>
      </w:r>
      <w:r w:rsidRPr="006967D7">
        <w:br/>
        <w:t>[103.23230947]</w:t>
      </w:r>
      <w:r w:rsidRPr="006967D7">
        <w:br/>
      </w:r>
    </w:p>
    <w:p w:rsidR="00FD320A" w:rsidRPr="00FD320A" w:rsidRDefault="00FD320A" w:rsidP="00FD320A">
      <w:pPr>
        <w:spacing w:after="0" w:line="360" w:lineRule="auto"/>
        <w:ind w:right="-1" w:firstLine="851"/>
        <w:rPr>
          <w:rFonts w:ascii="Times New Roman" w:hAnsi="Times New Roman"/>
          <w:sz w:val="28"/>
          <w:szCs w:val="28"/>
        </w:rPr>
      </w:pP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58" type="#_x0000_t75" style="width:10.05pt;height:11.7pt" o:ole="">
            <v:imagedata r:id="rId71" o:title=""/>
          </v:shape>
          <o:OLEObject Type="Embed" ProgID="Equation.3" ShapeID="_x0000_i1058" DrawAspect="Content" ObjectID="_1648056205" r:id="rId72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480" w:dyaOrig="460">
          <v:shape id="_x0000_i1059" type="#_x0000_t75" style="width:86.25pt;height:26.8pt" o:ole="">
            <v:imagedata r:id="rId73" o:title=""/>
          </v:shape>
          <o:OLEObject Type="Embed" ProgID="Equation.3" ShapeID="_x0000_i1059" DrawAspect="Content" ObjectID="_1648056206" r:id="rId74"/>
        </w:object>
      </w:r>
      <w:r>
        <w:rPr>
          <w:rFonts w:ascii="Times New Roman" w:hAnsi="Times New Roman"/>
          <w:sz w:val="28"/>
          <w:szCs w:val="28"/>
        </w:rPr>
        <w:t>=</w:t>
      </w:r>
    </w:p>
    <w:p w:rsidR="00FD320A" w:rsidRDefault="00FD320A" w:rsidP="00FD320A">
      <w:pPr>
        <w:jc w:val="center"/>
      </w:pPr>
      <w:r w:rsidRPr="006967D7">
        <w:t>[-0.1063542]</w:t>
      </w:r>
      <w:r w:rsidRPr="006967D7">
        <w:br/>
        <w:t>[-0.03001097]</w:t>
      </w:r>
      <w:r w:rsidRPr="006967D7">
        <w:br/>
        <w:t>[-0.00299929]</w:t>
      </w:r>
      <w:r w:rsidRPr="006967D7">
        <w:br/>
        <w:t>[-0.02992856]</w:t>
      </w:r>
      <w:r w:rsidRPr="006967D7">
        <w:br/>
        <w:t>[4.26325641e-13]</w:t>
      </w:r>
      <w:r w:rsidRPr="006967D7">
        <w:br/>
        <w:t>[-0.00483041]</w:t>
      </w:r>
      <w:r w:rsidRPr="006967D7">
        <w:br/>
        <w:t>[-0.05970952]</w:t>
      </w:r>
      <w:r w:rsidRPr="006967D7">
        <w:br/>
        <w:t>[-0.0589172]</w:t>
      </w:r>
      <w:r w:rsidRPr="006967D7">
        <w:br/>
        <w:t>[-0.06063989]</w:t>
      </w:r>
      <w:r w:rsidRPr="006967D7">
        <w:br/>
        <w:t>[-0.03460803]</w:t>
      </w:r>
      <w:r w:rsidRPr="006967D7">
        <w:br/>
        <w:t>[0.02781684]</w:t>
      </w:r>
      <w:r w:rsidRPr="006967D7">
        <w:br/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2"/>
          <w:sz w:val="28"/>
          <w:szCs w:val="28"/>
          <w:lang w:val="en-US"/>
        </w:rPr>
        <w:object w:dxaOrig="1080" w:dyaOrig="420">
          <v:shape id="_x0000_i1060" type="#_x0000_t75" style="width:53.6pt;height:20.95pt" o:ole="">
            <v:imagedata r:id="rId75" o:title=""/>
          </v:shape>
          <o:OLEObject Type="Embed" ProgID="Equation.3" ShapeID="_x0000_i1060" DrawAspect="Content" ObjectID="_1648056207" r:id="rId76"/>
        </w:object>
      </w:r>
    </w:p>
    <w:p w:rsidR="00567024" w:rsidRPr="006967D7" w:rsidRDefault="00567024" w:rsidP="00567024">
      <w:pPr>
        <w:jc w:val="center"/>
      </w:pPr>
      <w:r w:rsidRPr="006967D7">
        <w:t>[0.02582507]</w:t>
      </w:r>
      <w:r w:rsidRPr="006967D7">
        <w:br/>
      </w:r>
    </w:p>
    <w:p w:rsidR="00FD320A" w:rsidRPr="006967D7" w:rsidRDefault="00FD320A" w:rsidP="00567024">
      <w:pPr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используя заданную ориентировку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При этом имеем модель вида:</w:t>
      </w:r>
    </w:p>
    <w:p w:rsidR="00567024" w:rsidRPr="00BE5975" w:rsidRDefault="00567024" w:rsidP="00567024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28"/>
          <w:sz w:val="28"/>
          <w:szCs w:val="28"/>
        </w:rPr>
        <w:object w:dxaOrig="2380" w:dyaOrig="880">
          <v:shape id="_x0000_i1061" type="#_x0000_t75" style="width:110.5pt;height:41pt" o:ole="">
            <v:imagedata r:id="rId77" o:title=""/>
          </v:shape>
          <o:OLEObject Type="Embed" ProgID="Equation.3" ShapeID="_x0000_i1061" DrawAspect="Content" ObjectID="_1648056208" r:id="rId78"/>
        </w:object>
      </w:r>
    </w:p>
    <w:p w:rsidR="00567024" w:rsidRPr="00BE5975" w:rsidRDefault="00567024" w:rsidP="00567024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  <w:lang w:val="en-US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062" type="#_x0000_t75" style="width:92.95pt;height:20.95pt" o:ole="">
            <v:imagedata r:id="rId79" o:title=""/>
          </v:shape>
          <o:OLEObject Type="Embed" ProgID="Equation.3" ShapeID="_x0000_i1062" DrawAspect="Content" ObjectID="_1648056209" r:id="rId80"/>
        </w:objec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Находим коэффициент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63" type="#_x0000_t75" style="width:10.9pt;height:11.7pt" o:ole="">
            <v:imagedata r:id="rId81" o:title=""/>
          </v:shape>
          <o:OLEObject Type="Embed" ProgID="Equation.3" ShapeID="_x0000_i1063" DrawAspect="Content" ObjectID="_1648056210" r:id="rId82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2380" w:dyaOrig="340">
          <v:shape id="_x0000_i1064" type="#_x0000_t75" style="width:136.45pt;height:19.25pt" o:ole="">
            <v:imagedata r:id="rId83" o:title=""/>
          </v:shape>
          <o:OLEObject Type="Embed" ProgID="Equation.3" ShapeID="_x0000_i1064" DrawAspect="Content" ObjectID="_1648056211" r:id="rId84"/>
        </w:object>
      </w:r>
    </w:p>
    <w:p w:rsidR="00567024" w:rsidRPr="006967D7" w:rsidRDefault="00567024" w:rsidP="00567024">
      <w:pPr>
        <w:jc w:val="center"/>
      </w:pPr>
      <w:r w:rsidRPr="006967D7">
        <w:t>[0.98264469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Далее вычисляем значения коэффициента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65" type="#_x0000_t75" style="width:10.05pt;height:15.05pt" o:ole="">
            <v:imagedata r:id="rId85" o:title=""/>
          </v:shape>
          <o:OLEObject Type="Embed" ProgID="Equation.3" ShapeID="_x0000_i1065" DrawAspect="Content" ObjectID="_1648056212" r:id="rId86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80">
          <v:shape id="_x0000_i1066" type="#_x0000_t75" style="width:61.1pt;height:19.25pt" o:ole="">
            <v:imagedata r:id="rId87" o:title=""/>
          </v:shape>
          <o:OLEObject Type="Embed" ProgID="Equation.3" ShapeID="_x0000_i1066" DrawAspect="Content" ObjectID="_1648056213" r:id="rId88"/>
        </w:object>
      </w:r>
    </w:p>
    <w:p w:rsidR="00567024" w:rsidRPr="00567024" w:rsidRDefault="00567024" w:rsidP="00567024">
      <w:pPr>
        <w:jc w:val="center"/>
      </w:pPr>
      <w:r w:rsidRPr="006967D7">
        <w:t>[103.28796858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lastRenderedPageBreak/>
        <w:t xml:space="preserve">В итоге зная значения коэффициентов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67" type="#_x0000_t75" style="width:10.9pt;height:11.7pt" o:ole="">
            <v:imagedata r:id="rId89" o:title=""/>
          </v:shape>
          <o:OLEObject Type="Embed" ProgID="Equation.3" ShapeID="_x0000_i1067" DrawAspect="Content" ObjectID="_1648056214" r:id="rId90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68" type="#_x0000_t75" style="width:10.05pt;height:15.05pt" o:ole="">
            <v:imagedata r:id="rId91" o:title=""/>
          </v:shape>
          <o:OLEObject Type="Embed" ProgID="Equation.3" ShapeID="_x0000_i1068" DrawAspect="Content" ObjectID="_1648056215" r:id="rId92"/>
        </w:object>
      </w:r>
      <w:r w:rsidRPr="00BE5975">
        <w:rPr>
          <w:rFonts w:ascii="Times New Roman" w:hAnsi="Times New Roman"/>
          <w:sz w:val="28"/>
          <w:szCs w:val="28"/>
        </w:rPr>
        <w:t xml:space="preserve">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69" type="#_x0000_t75" style="width:10.05pt;height:11.7pt" o:ole="">
            <v:imagedata r:id="rId93" o:title=""/>
          </v:shape>
          <o:OLEObject Type="Embed" ProgID="Equation.3" ShapeID="_x0000_i1069" DrawAspect="Content" ObjectID="_1648056216" r:id="rId94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B415B3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070" type="#_x0000_t75" style="width:92.1pt;height:18.4pt" o:ole="">
            <v:imagedata r:id="rId95" o:title=""/>
          </v:shape>
          <o:OLEObject Type="Embed" ProgID="Equation.3" ShapeID="_x0000_i1070" DrawAspect="Content" ObjectID="_1648056217" r:id="rId96"/>
        </w:object>
      </w:r>
    </w:p>
    <w:p w:rsidR="00567024" w:rsidRDefault="00567024" w:rsidP="00567024">
      <w:pPr>
        <w:jc w:val="center"/>
      </w:pPr>
      <w:r w:rsidRPr="006967D7">
        <w:t>[-0.06139886]</w:t>
      </w:r>
      <w:r w:rsidRPr="006967D7">
        <w:br/>
        <w:t>[0.01250133]</w:t>
      </w:r>
      <w:r w:rsidRPr="006967D7">
        <w:br/>
        <w:t>[0.0370916]</w:t>
      </w:r>
      <w:r w:rsidRPr="006967D7">
        <w:br/>
        <w:t>[0.00770089]</w:t>
      </w:r>
      <w:r w:rsidRPr="006967D7">
        <w:br/>
        <w:t>[0.03519117]</w:t>
      </w:r>
      <w:r w:rsidRPr="006967D7">
        <w:br/>
        <w:t>[0.02792441]</w:t>
      </w:r>
      <w:r w:rsidRPr="006967D7">
        <w:br/>
        <w:t>[-0.02940762]</w:t>
      </w:r>
      <w:r w:rsidRPr="006967D7">
        <w:br/>
        <w:t>[-0.0310628]</w:t>
      </w:r>
      <w:r w:rsidRPr="006967D7">
        <w:br/>
        <w:t>[-0.03524524]</w:t>
      </w:r>
      <w:r w:rsidRPr="006967D7">
        <w:br/>
        <w:t>[-0.01165084]</w:t>
      </w:r>
      <w:r w:rsidRPr="006967D7">
        <w:br/>
        <w:t>[0.04835596]</w:t>
      </w:r>
      <w:r w:rsidRPr="006967D7">
        <w:br/>
      </w:r>
    </w:p>
    <w:p w:rsidR="00567024" w:rsidRPr="00D37130" w:rsidRDefault="00B415B3" w:rsidP="00567024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0"/>
          <w:sz w:val="28"/>
          <w:szCs w:val="28"/>
          <w:lang w:val="en-US"/>
        </w:rPr>
        <w:object w:dxaOrig="1100" w:dyaOrig="400">
          <v:shape id="_x0000_i1071" type="#_x0000_t75" style="width:54.4pt;height:19.25pt" o:ole="">
            <v:imagedata r:id="rId97" o:title=""/>
          </v:shape>
          <o:OLEObject Type="Embed" ProgID="Equation.3" ShapeID="_x0000_i1071" DrawAspect="Content" ObjectID="_1648056218" r:id="rId98"/>
        </w:object>
      </w:r>
    </w:p>
    <w:p w:rsidR="00567024" w:rsidRPr="006967D7" w:rsidRDefault="00567024" w:rsidP="00567024">
      <w:pPr>
        <w:jc w:val="center"/>
      </w:pPr>
      <w:r w:rsidRPr="006967D7">
        <w:t>[0.01292536]</w:t>
      </w:r>
      <w:r w:rsidRPr="006967D7">
        <w:br/>
      </w:r>
    </w:p>
    <w:p w:rsidR="00FD320A" w:rsidRDefault="00FD320A" w:rsidP="00FD320A">
      <w:pPr>
        <w:ind w:left="720"/>
        <w:rPr>
          <w:rFonts w:ascii="Times New Roman" w:hAnsi="Times New Roman"/>
          <w:sz w:val="28"/>
        </w:rPr>
      </w:pPr>
      <w:r w:rsidRPr="00FD320A">
        <w:rPr>
          <w:rFonts w:ascii="Times New Roman" w:hAnsi="Times New Roman"/>
          <w:sz w:val="28"/>
        </w:rPr>
        <w:t>При таких решениях корректировка производится только одной координаты (в данном случае у), подразумевая, таким образом, что ошибочна только координата у, что не верно по сути задачи. Решение при учете погрешностей в обоих координатах, и таким образом корректировки поправками и координаты х и координаты у, носит название ортогональной регрессии.</w:t>
      </w:r>
    </w:p>
    <w:p w:rsidR="00FD320A" w:rsidRPr="00FD320A" w:rsidRDefault="00FD320A" w:rsidP="00FD320A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ортогональной регрессией Деминга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B415B3" w:rsidRDefault="00B415B3" w:rsidP="00B415B3">
      <w:pPr>
        <w:spacing w:after="0" w:line="360" w:lineRule="auto"/>
        <w:ind w:left="708" w:right="-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мерены пары (</w:t>
      </w:r>
      <w:r w:rsidRPr="00D44AD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D44AD4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E0544C">
        <w:rPr>
          <w:rFonts w:ascii="Times New Roman" w:hAnsi="Times New Roman"/>
          <w:sz w:val="28"/>
          <w:szCs w:val="28"/>
        </w:rPr>
        <w:t xml:space="preserve">, </w:t>
      </w:r>
      <w:r w:rsidRPr="00D44AD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D44AD4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E0544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точек, </w:t>
      </w:r>
      <w:r w:rsidRPr="00E0544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еоретические значения которых </w:t>
      </w:r>
      <w:r w:rsidRPr="00D44AD4">
        <w:rPr>
          <w:rFonts w:ascii="Times New Roman" w:hAnsi="Times New Roman"/>
          <w:position w:val="-14"/>
          <w:sz w:val="28"/>
          <w:szCs w:val="28"/>
        </w:rPr>
        <w:object w:dxaOrig="820" w:dyaOrig="420">
          <v:shape id="_x0000_i1072" type="#_x0000_t75" style="width:41pt;height:20.95pt" o:ole="">
            <v:imagedata r:id="rId99" o:title=""/>
          </v:shape>
          <o:OLEObject Type="Embed" ProgID="Equation.DSMT4" ShapeID="_x0000_i1072" DrawAspect="Content" ObjectID="_1648056219" r:id="rId100"/>
        </w:object>
      </w:r>
      <w:r>
        <w:rPr>
          <w:rFonts w:ascii="Times New Roman" w:hAnsi="Times New Roman"/>
          <w:sz w:val="28"/>
          <w:szCs w:val="28"/>
        </w:rPr>
        <w:t>. Предполагается, что точки лежат на прямой линии и что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D44AD4">
        <w:rPr>
          <w:rFonts w:ascii="Times New Roman" w:hAnsi="Times New Roman"/>
          <w:position w:val="-38"/>
          <w:sz w:val="28"/>
          <w:szCs w:val="28"/>
        </w:rPr>
        <w:object w:dxaOrig="1380" w:dyaOrig="900">
          <v:shape id="_x0000_i1073" type="#_x0000_t75" style="width:68.65pt;height:45.2pt" o:ole="">
            <v:imagedata r:id="rId101" o:title=""/>
          </v:shape>
          <o:OLEObject Type="Embed" ProgID="Equation.DSMT4" ShapeID="_x0000_i1073" DrawAspect="Content" ObjectID="_1648056220" r:id="rId10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обходимо найти прямую наилучшего сглаживания, вида</w:t>
      </w:r>
    </w:p>
    <w:bookmarkStart w:id="2" w:name="OLE_LINK1"/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D44AD4">
        <w:rPr>
          <w:rFonts w:ascii="Times New Roman" w:hAnsi="Times New Roman"/>
          <w:position w:val="-12"/>
          <w:sz w:val="28"/>
          <w:szCs w:val="28"/>
        </w:rPr>
        <w:object w:dxaOrig="1340" w:dyaOrig="380">
          <v:shape id="_x0000_i1074" type="#_x0000_t75" style="width:67pt;height:19.25pt" o:ole="">
            <v:imagedata r:id="rId103" o:title=""/>
          </v:shape>
          <o:OLEObject Type="Embed" ProgID="Equation.DSMT4" ShapeID="_x0000_i1074" DrawAspect="Content" ObjectID="_1648056221" r:id="rId104"/>
        </w:object>
      </w:r>
      <w:bookmarkEnd w:id="2"/>
      <w:r>
        <w:rPr>
          <w:rFonts w:ascii="Times New Roman" w:hAnsi="Times New Roman"/>
          <w:sz w:val="28"/>
          <w:szCs w:val="28"/>
        </w:rPr>
        <w:t>,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такой, чтобы 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F61B0D">
        <w:rPr>
          <w:rFonts w:ascii="Times New Roman" w:hAnsi="Times New Roman"/>
          <w:position w:val="-14"/>
          <w:sz w:val="28"/>
          <w:szCs w:val="28"/>
        </w:rPr>
        <w:object w:dxaOrig="4660" w:dyaOrig="499">
          <v:shape id="_x0000_i1075" type="#_x0000_t75" style="width:232.75pt;height:25.1pt" o:ole="">
            <v:imagedata r:id="rId105" o:title=""/>
          </v:shape>
          <o:OLEObject Type="Embed" ProgID="Equation.DSMT4" ShapeID="_x0000_i1075" DrawAspect="Content" ObjectID="_1648056222" r:id="rId10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инимизируя функционал </w:t>
      </w:r>
      <w:r w:rsidRPr="002B3BF7">
        <w:rPr>
          <w:rFonts w:ascii="Times New Roman" w:hAnsi="Times New Roman"/>
          <w:i/>
          <w:sz w:val="28"/>
          <w:szCs w:val="28"/>
        </w:rPr>
        <w:t>Ф</w:t>
      </w:r>
      <w:r>
        <w:rPr>
          <w:rFonts w:ascii="Times New Roman" w:hAnsi="Times New Roman"/>
          <w:sz w:val="28"/>
          <w:szCs w:val="28"/>
        </w:rPr>
        <w:t xml:space="preserve"> получим решение</w:t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32"/>
          <w:sz w:val="28"/>
          <w:szCs w:val="28"/>
          <w:lang w:val="en-US"/>
        </w:rPr>
        <w:object w:dxaOrig="3879" w:dyaOrig="859">
          <v:shape id="_x0000_i1076" type="#_x0000_t75" style="width:264.55pt;height:57.75pt" o:ole="">
            <v:imagedata r:id="rId107" o:title=""/>
          </v:shape>
          <o:OLEObject Type="Embed" ProgID="Equation.3" ShapeID="_x0000_i1076" DrawAspect="Content" ObjectID="_1648056223" r:id="rId108"/>
        </w:object>
      </w:r>
    </w:p>
    <w:p w:rsidR="00B415B3" w:rsidRPr="006967D7" w:rsidRDefault="00B415B3" w:rsidP="00B415B3">
      <w:pPr>
        <w:jc w:val="center"/>
      </w:pPr>
      <w:r w:rsidRPr="006967D7">
        <w:t>[0.98259723]</w:t>
      </w:r>
      <w:r w:rsidRPr="006967D7">
        <w:br/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0"/>
          <w:sz w:val="28"/>
          <w:szCs w:val="28"/>
          <w:lang w:val="en-US"/>
        </w:rPr>
        <w:object w:dxaOrig="1260" w:dyaOrig="400">
          <v:shape id="_x0000_i1077" type="#_x0000_t75" style="width:86.25pt;height:26.8pt" o:ole="">
            <v:imagedata r:id="rId109" o:title=""/>
          </v:shape>
          <o:OLEObject Type="Embed" ProgID="Equation.3" ShapeID="_x0000_i1077" DrawAspect="Content" ObjectID="_1648056224" r:id="rId110"/>
        </w:object>
      </w:r>
    </w:p>
    <w:p w:rsidR="00B415B3" w:rsidRPr="00B415B3" w:rsidRDefault="00B415B3" w:rsidP="00B415B3">
      <w:pPr>
        <w:jc w:val="center"/>
      </w:pPr>
      <w:r w:rsidRPr="006967D7">
        <w:t>[103.29576829]</w:t>
      </w:r>
      <w:r w:rsidRPr="006967D7">
        <w:br/>
      </w:r>
    </w:p>
    <w:p w:rsidR="00B415B3" w:rsidRP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записываем модель </w:t>
      </w:r>
      <w:r w:rsidRPr="00B415B3">
        <w:rPr>
          <w:rFonts w:ascii="Times New Roman" w:hAnsi="Times New Roman"/>
          <w:position w:val="-12"/>
          <w:sz w:val="28"/>
          <w:szCs w:val="28"/>
          <w:lang w:val="en-US"/>
        </w:rPr>
        <w:object w:dxaOrig="1340" w:dyaOrig="400">
          <v:shape id="_x0000_i1078" type="#_x0000_t75" style="width:91.25pt;height:26.8pt" o:ole="">
            <v:imagedata r:id="rId111" o:title=""/>
          </v:shape>
          <o:OLEObject Type="Embed" ProgID="Equation.3" ShapeID="_x0000_i1078" DrawAspect="Content" ObjectID="_1648056225" r:id="rId112"/>
        </w:object>
      </w:r>
    </w:p>
    <w:p w:rsidR="00B415B3" w:rsidRPr="00BE5975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зная значения коэффициентов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79" type="#_x0000_t75" style="width:10.9pt;height:11.7pt" o:ole="">
            <v:imagedata r:id="rId89" o:title=""/>
          </v:shape>
          <o:OLEObject Type="Embed" ProgID="Equation.3" ShapeID="_x0000_i1079" DrawAspect="Content" ObjectID="_1648056226" r:id="rId113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80" type="#_x0000_t75" style="width:10.05pt;height:15.05pt" o:ole="">
            <v:imagedata r:id="rId91" o:title=""/>
          </v:shape>
          <o:OLEObject Type="Embed" ProgID="Equation.3" ShapeID="_x0000_i1080" DrawAspect="Content" ObjectID="_1648056227" r:id="rId114"/>
        </w:object>
      </w:r>
      <w:r w:rsidRPr="00BE5975">
        <w:rPr>
          <w:rFonts w:ascii="Times New Roman" w:hAnsi="Times New Roman"/>
          <w:sz w:val="28"/>
          <w:szCs w:val="28"/>
        </w:rPr>
        <w:t xml:space="preserve">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81" type="#_x0000_t75" style="width:10.05pt;height:11.7pt" o:ole="">
            <v:imagedata r:id="rId93" o:title=""/>
          </v:shape>
          <o:OLEObject Type="Embed" ProgID="Equation.3" ShapeID="_x0000_i1081" DrawAspect="Content" ObjectID="_1648056228" r:id="rId115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082" type="#_x0000_t75" style="width:92.1pt;height:18.4pt" o:ole="">
            <v:imagedata r:id="rId95" o:title=""/>
          </v:shape>
          <o:OLEObject Type="Embed" ProgID="Equation.3" ShapeID="_x0000_i1082" DrawAspect="Content" ObjectID="_1648056229" r:id="rId116"/>
        </w:object>
      </w:r>
    </w:p>
    <w:p w:rsidR="00B415B3" w:rsidRDefault="00B415B3" w:rsidP="00B415B3">
      <w:pPr>
        <w:jc w:val="center"/>
      </w:pPr>
      <w:r w:rsidRPr="006967D7">
        <w:t>[-0.05721115]</w:t>
      </w:r>
      <w:r w:rsidRPr="006967D7">
        <w:br/>
        <w:t>[0.0158575]</w:t>
      </w:r>
      <w:r w:rsidRPr="006967D7">
        <w:br/>
        <w:t>[0.03962359]</w:t>
      </w:r>
      <w:r w:rsidRPr="006967D7">
        <w:br/>
        <w:t>[0.00939508]</w:t>
      </w:r>
      <w:r w:rsidRPr="006967D7">
        <w:br/>
        <w:t>[0.03605543]</w:t>
      </w:r>
      <w:r w:rsidRPr="006967D7">
        <w:br/>
        <w:t>[0.02795942]</w:t>
      </w:r>
      <w:r w:rsidRPr="006967D7">
        <w:br/>
        <w:t>[-0.03020752]</w:t>
      </w:r>
      <w:r w:rsidRPr="006967D7">
        <w:br/>
        <w:t>[-0.03269575]</w:t>
      </w:r>
      <w:r w:rsidRPr="006967D7">
        <w:br/>
        <w:t>[-0.03771543]</w:t>
      </w:r>
      <w:r w:rsidRPr="006967D7">
        <w:br/>
        <w:t>[-0.01495066]</w:t>
      </w:r>
      <w:r w:rsidRPr="006967D7">
        <w:br/>
        <w:t>[0.04423309]</w:t>
      </w:r>
      <w:r w:rsidRPr="006967D7">
        <w:br/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2"/>
          <w:sz w:val="28"/>
          <w:szCs w:val="28"/>
          <w:lang w:val="en-US"/>
        </w:rPr>
        <w:object w:dxaOrig="1100" w:dyaOrig="420">
          <v:shape id="_x0000_i1083" type="#_x0000_t75" style="width:54.4pt;height:20.95pt" o:ole="">
            <v:imagedata r:id="rId117" o:title=""/>
          </v:shape>
          <o:OLEObject Type="Embed" ProgID="Equation.3" ShapeID="_x0000_i1083" DrawAspect="Content" ObjectID="_1648056230" r:id="rId118"/>
        </w:object>
      </w:r>
    </w:p>
    <w:p w:rsidR="00B415B3" w:rsidRPr="006967D7" w:rsidRDefault="00B415B3" w:rsidP="00B415B3">
      <w:pPr>
        <w:jc w:val="center"/>
      </w:pPr>
      <w:r w:rsidRPr="006967D7">
        <w:t>[0.01284864]</w:t>
      </w:r>
      <w:r w:rsidRPr="006967D7">
        <w:br/>
      </w:r>
    </w:p>
    <w:p w:rsidR="00B415B3" w:rsidRPr="006967D7" w:rsidRDefault="00B415B3" w:rsidP="00B415B3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ортогональной регрессией Гандера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Pr="00BE5975">
        <w:rPr>
          <w:rFonts w:ascii="Times New Roman" w:hAnsi="Times New Roman"/>
          <w:sz w:val="28"/>
          <w:szCs w:val="28"/>
        </w:rPr>
        <w:t>меем модель вида:</w:t>
      </w:r>
    </w:p>
    <w:p w:rsidR="004A292D" w:rsidRPr="004A292D" w:rsidRDefault="004A292D" w:rsidP="004A292D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860" w:dyaOrig="360">
          <v:shape id="_x0000_i1084" type="#_x0000_t75" style="width:92.95pt;height:18.4pt" o:ole="">
            <v:imagedata r:id="rId119" o:title=""/>
          </v:shape>
          <o:OLEObject Type="Embed" ProgID="Equation.3" ShapeID="_x0000_i1084" DrawAspect="Content" ObjectID="_1648056231" r:id="rId1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4A292D">
        <w:rPr>
          <w:rFonts w:ascii="Times New Roman" w:hAnsi="Times New Roman"/>
          <w:sz w:val="28"/>
          <w:szCs w:val="28"/>
        </w:rPr>
        <w:t xml:space="preserve">=&gt; </w:t>
      </w:r>
      <w:r>
        <w:rPr>
          <w:rFonts w:ascii="Times New Roman" w:hAnsi="Times New Roman"/>
          <w:sz w:val="28"/>
          <w:szCs w:val="28"/>
        </w:rPr>
        <w:t xml:space="preserve">норм. вид </w:t>
      </w:r>
      <w:r w:rsidRPr="004A292D">
        <w:rPr>
          <w:rFonts w:ascii="Times New Roman" w:hAnsi="Times New Roman"/>
          <w:sz w:val="28"/>
          <w:szCs w:val="28"/>
        </w:rPr>
        <w:t xml:space="preserve">=&gt; </w:t>
      </w:r>
      <w:r w:rsidRPr="00A26BAC">
        <w:rPr>
          <w:rFonts w:ascii="Times New Roman" w:hAnsi="Times New Roman"/>
          <w:position w:val="-12"/>
          <w:sz w:val="28"/>
          <w:szCs w:val="28"/>
        </w:rPr>
        <w:object w:dxaOrig="2000" w:dyaOrig="380">
          <v:shape id="_x0000_i1085" type="#_x0000_t75" style="width:99.65pt;height:18.4pt" o:ole="">
            <v:imagedata r:id="rId121" o:title=""/>
          </v:shape>
          <o:OLEObject Type="Embed" ProgID="Equation.3" ShapeID="_x0000_i1085" DrawAspect="Content" ObjectID="_1648056232" r:id="rId122"/>
        </w:objec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Составляем матрицу А: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4"/>
          <w:sz w:val="28"/>
          <w:szCs w:val="28"/>
          <w:lang w:val="en-US"/>
        </w:rPr>
        <w:object w:dxaOrig="420" w:dyaOrig="260">
          <v:shape id="_x0000_i1086" type="#_x0000_t75" style="width:20.95pt;height:12.55pt" o:ole="">
            <v:imagedata r:id="rId123" o:title=""/>
          </v:shape>
          <o:OLEObject Type="Embed" ProgID="Equation.3" ShapeID="_x0000_i1086" DrawAspect="Content" ObjectID="_1648056233" r:id="rId124"/>
        </w:object>
      </w:r>
    </w:p>
    <w:p w:rsidR="004A292D" w:rsidRPr="006967D7" w:rsidRDefault="004A292D" w:rsidP="004A292D">
      <w:pPr>
        <w:jc w:val="center"/>
      </w:pPr>
      <w:proofErr w:type="gramStart"/>
      <w:r w:rsidRPr="006967D7">
        <w:lastRenderedPageBreak/>
        <w:t>[  1</w:t>
      </w:r>
      <w:proofErr w:type="gramEnd"/>
      <w:r w:rsidRPr="006967D7">
        <w:t>.     76.77  178.787]</w:t>
      </w:r>
      <w:r w:rsidRPr="006967D7">
        <w:br/>
        <w:t>[  1.     94.292 195.931]</w:t>
      </w:r>
      <w:r w:rsidRPr="006967D7">
        <w:br/>
        <w:t>[  1.    111.659 212.972]</w:t>
      </w:r>
      <w:r w:rsidRPr="006967D7">
        <w:br/>
        <w:t>[  1.    129.313 230.349]</w:t>
      </w:r>
      <w:r w:rsidRPr="006967D7">
        <w:br/>
        <w:t>[  1.    146.801 247.506]</w:t>
      </w:r>
      <w:r w:rsidRPr="006967D7">
        <w:br/>
        <w:t>[  1.    164.275 264.684]</w:t>
      </w:r>
      <w:r w:rsidRPr="006967D7">
        <w:br/>
        <w:t>[  1.    181.868 282.029]</w:t>
      </w:r>
      <w:r w:rsidRPr="006967D7">
        <w:br/>
        <w:t>[  1.    199.422 299.28 ]</w:t>
      </w:r>
      <w:r w:rsidRPr="006967D7">
        <w:br/>
        <w:t>[  1.    217.064 316.62 ]</w:t>
      </w:r>
      <w:r w:rsidRPr="006967D7">
        <w:br/>
        <w:t>[  1.    234.546 333.775]</w:t>
      </w:r>
      <w:r w:rsidRPr="006967D7">
        <w:br/>
        <w:t>[  1.    251.889 350.757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 основе описанного выше метода решения ортогональной регрессии получаем значения </w:t>
      </w:r>
      <w:r w:rsidRPr="004A292D">
        <w:rPr>
          <w:rFonts w:ascii="Times New Roman" w:hAnsi="Times New Roman"/>
          <w:sz w:val="28"/>
        </w:rPr>
        <w:object w:dxaOrig="200" w:dyaOrig="240">
          <v:shape id="_x0000_i1087" type="#_x0000_t75" style="width:10.05pt;height:11.7pt" o:ole="">
            <v:imagedata r:id="rId125" o:title=""/>
          </v:shape>
          <o:OLEObject Type="Embed" ProgID="Equation.3" ShapeID="_x0000_i1087" DrawAspect="Content" ObjectID="_1648056234" r:id="rId126"/>
        </w:object>
      </w:r>
      <w:r w:rsidRPr="004A292D">
        <w:rPr>
          <w:rFonts w:ascii="Times New Roman" w:hAnsi="Times New Roman"/>
          <w:sz w:val="28"/>
        </w:rPr>
        <w:t xml:space="preserve">, </w:t>
      </w:r>
      <w:r w:rsidRPr="004A292D">
        <w:rPr>
          <w:rFonts w:ascii="Times New Roman" w:hAnsi="Times New Roman"/>
          <w:sz w:val="28"/>
        </w:rPr>
        <w:object w:dxaOrig="300" w:dyaOrig="380">
          <v:shape id="_x0000_i1088" type="#_x0000_t75" style="width:15.05pt;height:19.25pt" o:ole="">
            <v:imagedata r:id="rId127" o:title=""/>
          </v:shape>
          <o:OLEObject Type="Embed" ProgID="Equation.3" ShapeID="_x0000_i1088" DrawAspect="Content" ObjectID="_1648056235" r:id="rId128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320" w:dyaOrig="380">
          <v:shape id="_x0000_i1089" type="#_x0000_t75" style="width:15.9pt;height:19.25pt" o:ole="">
            <v:imagedata r:id="rId129" o:title=""/>
          </v:shape>
          <o:OLEObject Type="Embed" ProgID="Equation.3" ShapeID="_x0000_i1089" DrawAspect="Content" ObjectID="_1648056236" r:id="rId130"/>
        </w:object>
      </w:r>
      <w:r w:rsidRPr="004A292D">
        <w:rPr>
          <w:rFonts w:ascii="Times New Roman" w:hAnsi="Times New Roman"/>
          <w:sz w:val="28"/>
        </w:rPr>
        <w:t>.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50"/>
          <w:sz w:val="28"/>
        </w:rPr>
        <w:object w:dxaOrig="700" w:dyaOrig="1120">
          <v:shape id="_x0000_i1090" type="#_x0000_t75" style="width:35.15pt;height:54.4pt" o:ole="">
            <v:imagedata r:id="rId131" o:title=""/>
          </v:shape>
          <o:OLEObject Type="Embed" ProgID="Equation.3" ShapeID="_x0000_i1090" DrawAspect="Content" ObjectID="_1648056237" r:id="rId132"/>
        </w:object>
      </w:r>
    </w:p>
    <w:p w:rsidR="004A292D" w:rsidRPr="006967D7" w:rsidRDefault="004A292D" w:rsidP="004A292D">
      <w:pPr>
        <w:jc w:val="center"/>
      </w:pPr>
      <w:r w:rsidRPr="006967D7">
        <w:t>[-73.67943768]</w:t>
      </w:r>
      <w:r w:rsidRPr="006967D7">
        <w:br/>
        <w:t>[-0.70087296]</w:t>
      </w:r>
      <w:r w:rsidRPr="006967D7">
        <w:br/>
        <w:t>[0.71328612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  <w:lang w:val="en-US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ходим значения </w:t>
      </w:r>
      <w:r w:rsidRPr="004A292D">
        <w:rPr>
          <w:rFonts w:ascii="Times New Roman" w:hAnsi="Times New Roman"/>
          <w:sz w:val="28"/>
        </w:rPr>
        <w:object w:dxaOrig="240" w:dyaOrig="300">
          <v:shape id="_x0000_i1091" type="#_x0000_t75" style="width:11.7pt;height:15.05pt" o:ole="">
            <v:imagedata r:id="rId133" o:title=""/>
          </v:shape>
          <o:OLEObject Type="Embed" ProgID="Equation.3" ShapeID="_x0000_i1091" DrawAspect="Content" ObjectID="_1648056238" r:id="rId134"/>
        </w:object>
      </w:r>
      <w:r w:rsidRPr="004A292D">
        <w:rPr>
          <w:rFonts w:ascii="Times New Roman" w:hAnsi="Times New Roman"/>
          <w:sz w:val="28"/>
        </w:rPr>
        <w:t>: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  <w:lang w:val="en-US"/>
        </w:rPr>
        <w:object w:dxaOrig="2240" w:dyaOrig="400">
          <v:shape id="_x0000_i1092" type="#_x0000_t75" style="width:112.2pt;height:20.1pt" o:ole="">
            <v:imagedata r:id="rId135" o:title=""/>
          </v:shape>
          <o:OLEObject Type="Embed" ProgID="Equation.3" ShapeID="_x0000_i1092" DrawAspect="Content" ObjectID="_1648056239" r:id="rId136"/>
        </w:object>
      </w:r>
    </w:p>
    <w:p w:rsidR="004A292D" w:rsidRPr="006967D7" w:rsidRDefault="004A292D" w:rsidP="004A292D">
      <w:pPr>
        <w:jc w:val="center"/>
      </w:pPr>
      <w:r w:rsidRPr="006967D7">
        <w:t>[0.0408302]</w:t>
      </w:r>
      <w:r w:rsidRPr="006967D7">
        <w:br/>
        <w:t>[-0.01128866]</w:t>
      </w:r>
      <w:r w:rsidRPr="006967D7">
        <w:br/>
        <w:t>[-0.02824068]</w:t>
      </w:r>
      <w:r w:rsidRPr="006967D7">
        <w:br/>
        <w:t>[-0.0066791]</w:t>
      </w:r>
      <w:r w:rsidRPr="006967D7">
        <w:br/>
        <w:t>[-0.02569556]</w:t>
      </w:r>
      <w:r w:rsidRPr="006967D7">
        <w:br/>
        <w:t>[-0.01992079]</w:t>
      </w:r>
      <w:r w:rsidRPr="006967D7">
        <w:br/>
        <w:t>[0.02156889]</w:t>
      </w:r>
      <w:r w:rsidRPr="006967D7">
        <w:br/>
        <w:t>[0.02334371]</w:t>
      </w:r>
      <w:r w:rsidRPr="006967D7">
        <w:br/>
        <w:t>[0.02692417]</w:t>
      </w:r>
      <w:r w:rsidRPr="006967D7">
        <w:br/>
        <w:t>[0.01068638]</w:t>
      </w:r>
      <w:r w:rsidRPr="006967D7">
        <w:br/>
        <w:t>[-0.03152857]</w:t>
      </w:r>
      <w:r w:rsidRPr="006967D7">
        <w:br/>
      </w:r>
    </w:p>
    <w:p w:rsid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D37130" w:rsidRDefault="00D1666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2"/>
          <w:sz w:val="28"/>
        </w:rPr>
        <w:object w:dxaOrig="1200" w:dyaOrig="420">
          <v:shape id="_x0000_i1093" type="#_x0000_t75" style="width:60.3pt;height:20.95pt" o:ole="">
            <v:imagedata r:id="rId137" o:title=""/>
          </v:shape>
          <o:OLEObject Type="Embed" ProgID="Equation.3" ShapeID="_x0000_i1093" DrawAspect="Content" ObjectID="_1648056240" r:id="rId138"/>
        </w:object>
      </w:r>
    </w:p>
    <w:p w:rsidR="004A292D" w:rsidRPr="006967D7" w:rsidRDefault="004A292D" w:rsidP="004A292D">
      <w:pPr>
        <w:jc w:val="center"/>
      </w:pPr>
      <w:r w:rsidRPr="006967D7">
        <w:t>[0.00653709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lastRenderedPageBreak/>
        <w:t xml:space="preserve">Зная значения </w:t>
      </w:r>
      <w:r w:rsidRPr="004A292D">
        <w:rPr>
          <w:rFonts w:ascii="Times New Roman" w:hAnsi="Times New Roman"/>
          <w:sz w:val="28"/>
        </w:rPr>
        <w:object w:dxaOrig="240" w:dyaOrig="300">
          <v:shape id="_x0000_i1094" type="#_x0000_t75" style="width:11.7pt;height:15.05pt" o:ole="">
            <v:imagedata r:id="rId139" o:title=""/>
          </v:shape>
          <o:OLEObject Type="Embed" ProgID="Equation.3" ShapeID="_x0000_i1094" DrawAspect="Content" ObjectID="_1648056241" r:id="rId140"/>
        </w:object>
      </w:r>
      <w:r w:rsidRPr="004A292D">
        <w:rPr>
          <w:rFonts w:ascii="Times New Roman" w:hAnsi="Times New Roman"/>
          <w:sz w:val="28"/>
        </w:rPr>
        <w:t xml:space="preserve"> вычисляем матрицы </w:t>
      </w:r>
      <w:r w:rsidRPr="004A292D">
        <w:rPr>
          <w:rFonts w:ascii="Times New Roman" w:hAnsi="Times New Roman"/>
          <w:sz w:val="28"/>
        </w:rPr>
        <w:object w:dxaOrig="400" w:dyaOrig="380">
          <v:shape id="_x0000_i1095" type="#_x0000_t75" style="width:20.1pt;height:18.4pt" o:ole="">
            <v:imagedata r:id="rId141" o:title=""/>
          </v:shape>
          <o:OLEObject Type="Embed" ProgID="Equation.3" ShapeID="_x0000_i1095" DrawAspect="Content" ObjectID="_1648056242" r:id="rId142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420" w:dyaOrig="380">
          <v:shape id="_x0000_i1096" type="#_x0000_t75" style="width:20.95pt;height:18.4pt" o:ole="">
            <v:imagedata r:id="rId143" o:title=""/>
          </v:shape>
          <o:OLEObject Type="Embed" ProgID="Equation.3" ShapeID="_x0000_i1096" DrawAspect="Content" ObjectID="_1648056243" r:id="rId144"/>
        </w:object>
      </w:r>
      <w:r w:rsidRPr="004A292D">
        <w:rPr>
          <w:rFonts w:ascii="Times New Roman" w:hAnsi="Times New Roman"/>
          <w:sz w:val="28"/>
        </w:rPr>
        <w:t>:</w:t>
      </w:r>
    </w:p>
    <w:p w:rsidR="004A292D" w:rsidRPr="00D37130" w:rsidRDefault="00D1666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</w:rPr>
        <w:object w:dxaOrig="1359" w:dyaOrig="400">
          <v:shape id="_x0000_i1097" type="#_x0000_t75" style="width:67.8pt;height:20.1pt" o:ole="">
            <v:imagedata r:id="rId145" o:title=""/>
          </v:shape>
          <o:OLEObject Type="Embed" ProgID="Equation.3" ShapeID="_x0000_i1097" DrawAspect="Content" ObjectID="_1648056244" r:id="rId146"/>
        </w:object>
      </w:r>
    </w:p>
    <w:p w:rsidR="004A292D" w:rsidRPr="006967D7" w:rsidRDefault="004A292D" w:rsidP="004A292D">
      <w:pPr>
        <w:jc w:val="center"/>
      </w:pPr>
      <w:r w:rsidRPr="006967D7">
        <w:t>[-0.02861679]</w:t>
      </w:r>
      <w:r w:rsidRPr="006967D7">
        <w:br/>
        <w:t>[0.00791191]</w:t>
      </w:r>
      <w:r w:rsidRPr="006967D7">
        <w:br/>
        <w:t>[0.01979313]</w:t>
      </w:r>
      <w:r w:rsidRPr="006967D7">
        <w:br/>
        <w:t>[0.0046812]</w:t>
      </w:r>
      <w:r w:rsidRPr="006967D7">
        <w:br/>
        <w:t>[0.01800932]</w:t>
      </w:r>
      <w:r w:rsidRPr="006967D7">
        <w:br/>
        <w:t>[0.01396194]</w:t>
      </w:r>
      <w:r w:rsidRPr="006967D7">
        <w:br/>
        <w:t>[-0.01511705]</w:t>
      </w:r>
      <w:r w:rsidRPr="006967D7">
        <w:br/>
        <w:t>[-0.01636097]</w:t>
      </w:r>
      <w:r w:rsidRPr="006967D7">
        <w:br/>
        <w:t>[-0.01887042]</w:t>
      </w:r>
      <w:r w:rsidRPr="006967D7">
        <w:br/>
        <w:t>[-0.00748979]</w:t>
      </w:r>
      <w:r w:rsidRPr="006967D7">
        <w:br/>
        <w:t>[0.02209752]</w:t>
      </w:r>
      <w:r w:rsidRPr="006967D7">
        <w:br/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</w:rPr>
        <w:object w:dxaOrig="1400" w:dyaOrig="400">
          <v:shape id="_x0000_i1098" type="#_x0000_t75" style="width:69.5pt;height:20.1pt" o:ole="">
            <v:imagedata r:id="rId147" o:title=""/>
          </v:shape>
          <o:OLEObject Type="Embed" ProgID="Equation.3" ShapeID="_x0000_i1098" DrawAspect="Content" ObjectID="_1648056245" r:id="rId148"/>
        </w:object>
      </w:r>
    </w:p>
    <w:p w:rsidR="00D1666D" w:rsidRPr="006967D7" w:rsidRDefault="00D1666D" w:rsidP="00D1666D">
      <w:pPr>
        <w:jc w:val="center"/>
      </w:pPr>
      <w:r w:rsidRPr="006967D7">
        <w:t>[0.02912362]</w:t>
      </w:r>
      <w:r w:rsidRPr="006967D7">
        <w:br/>
        <w:t>[-0.00805204]</w:t>
      </w:r>
      <w:r w:rsidRPr="006967D7">
        <w:br/>
        <w:t>[-0.02014368]</w:t>
      </w:r>
      <w:r w:rsidRPr="006967D7">
        <w:br/>
        <w:t>[-0.00476411]</w:t>
      </w:r>
      <w:r w:rsidRPr="006967D7">
        <w:br/>
        <w:t>[-0.01832828]</w:t>
      </w:r>
      <w:r w:rsidRPr="006967D7">
        <w:br/>
        <w:t>[-0.01420922]</w:t>
      </w:r>
      <w:r w:rsidRPr="006967D7">
        <w:br/>
        <w:t>[0.01538479]</w:t>
      </w:r>
      <w:r w:rsidRPr="006967D7">
        <w:br/>
        <w:t>[0.01665074]</w:t>
      </w:r>
      <w:r w:rsidRPr="006967D7">
        <w:br/>
        <w:t>[0.01920464]</w:t>
      </w:r>
      <w:r w:rsidRPr="006967D7">
        <w:br/>
        <w:t>[0.00762245]</w:t>
      </w:r>
      <w:r w:rsidRPr="006967D7">
        <w:br/>
        <w:t>[-0.02248889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ходим значения коэффициентов </w:t>
      </w:r>
      <w:r w:rsidRPr="004A292D">
        <w:rPr>
          <w:rFonts w:ascii="Times New Roman" w:hAnsi="Times New Roman"/>
          <w:sz w:val="28"/>
        </w:rPr>
        <w:object w:dxaOrig="220" w:dyaOrig="240">
          <v:shape id="_x0000_i1099" type="#_x0000_t75" style="width:10.9pt;height:11.7pt" o:ole="">
            <v:imagedata r:id="rId149" o:title=""/>
          </v:shape>
          <o:OLEObject Type="Embed" ProgID="Equation.3" ShapeID="_x0000_i1099" DrawAspect="Content" ObjectID="_1648056246" r:id="rId150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200" w:dyaOrig="300">
          <v:shape id="_x0000_i1100" type="#_x0000_t75" style="width:10.05pt;height:15.05pt" o:ole="">
            <v:imagedata r:id="rId151" o:title=""/>
          </v:shape>
          <o:OLEObject Type="Embed" ProgID="Equation.3" ShapeID="_x0000_i1100" DrawAspect="Content" ObjectID="_1648056247" r:id="rId152"/>
        </w:object>
      </w:r>
      <w:r w:rsidRPr="004A292D">
        <w:rPr>
          <w:rFonts w:ascii="Times New Roman" w:hAnsi="Times New Roman"/>
          <w:sz w:val="28"/>
        </w:rPr>
        <w:t>:</w:t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34"/>
          <w:sz w:val="28"/>
          <w:lang w:val="en-US"/>
        </w:rPr>
        <w:object w:dxaOrig="920" w:dyaOrig="780">
          <v:shape id="_x0000_i1101" type="#_x0000_t75" style="width:46.05pt;height:38.5pt" o:ole="">
            <v:imagedata r:id="rId153" o:title=""/>
          </v:shape>
          <o:OLEObject Type="Embed" ProgID="Equation.3" ShapeID="_x0000_i1101" DrawAspect="Content" ObjectID="_1648056248" r:id="rId154"/>
        </w:object>
      </w:r>
    </w:p>
    <w:p w:rsidR="00D1666D" w:rsidRPr="006967D7" w:rsidRDefault="00D1666D" w:rsidP="00D1666D">
      <w:pPr>
        <w:jc w:val="center"/>
      </w:pPr>
      <w:r w:rsidRPr="006967D7">
        <w:t>[0.98259723]</w:t>
      </w:r>
      <w:r w:rsidRPr="006967D7">
        <w:br/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34"/>
          <w:sz w:val="28"/>
          <w:lang w:val="en-US"/>
        </w:rPr>
        <w:object w:dxaOrig="920" w:dyaOrig="720">
          <v:shape id="_x0000_i1102" type="#_x0000_t75" style="width:46.05pt;height:35.15pt" o:ole="">
            <v:imagedata r:id="rId155" o:title=""/>
          </v:shape>
          <o:OLEObject Type="Embed" ProgID="Equation.3" ShapeID="_x0000_i1102" DrawAspect="Content" ObjectID="_1648056249" r:id="rId156"/>
        </w:object>
      </w:r>
    </w:p>
    <w:p w:rsidR="00D1666D" w:rsidRPr="006967D7" w:rsidRDefault="00D1666D" w:rsidP="00D1666D">
      <w:pPr>
        <w:jc w:val="center"/>
      </w:pPr>
      <w:r w:rsidRPr="006967D7">
        <w:t>[103.29576829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D1666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>Далее находим значения</w:t>
      </w:r>
      <w:r w:rsidRPr="004A292D">
        <w:rPr>
          <w:rFonts w:ascii="Times New Roman" w:hAnsi="Times New Roman"/>
          <w:sz w:val="28"/>
        </w:rPr>
        <w:object w:dxaOrig="220" w:dyaOrig="260">
          <v:shape id="_x0000_i1103" type="#_x0000_t75" style="width:10.9pt;height:12.55pt" o:ole="">
            <v:imagedata r:id="rId157" o:title=""/>
          </v:shape>
          <o:OLEObject Type="Embed" ProgID="Equation.3" ShapeID="_x0000_i1103" DrawAspect="Content" ObjectID="_1648056250" r:id="rId158"/>
        </w:object>
      </w:r>
      <w:r w:rsidRPr="00D1666D">
        <w:rPr>
          <w:rFonts w:ascii="Times New Roman" w:hAnsi="Times New Roman"/>
          <w:sz w:val="28"/>
        </w:rPr>
        <w:t>:</w:t>
      </w:r>
    </w:p>
    <w:p w:rsidR="00D1666D" w:rsidRPr="00D37130" w:rsidRDefault="008609EC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10"/>
          <w:sz w:val="28"/>
          <w:lang w:val="en-US"/>
        </w:rPr>
        <w:object w:dxaOrig="1359" w:dyaOrig="320">
          <v:shape id="_x0000_i1104" type="#_x0000_t75" style="width:67.8pt;height:15.9pt" o:ole="">
            <v:imagedata r:id="rId159" o:title=""/>
          </v:shape>
          <o:OLEObject Type="Embed" ProgID="Equation.3" ShapeID="_x0000_i1104" DrawAspect="Content" ObjectID="_1648056251" r:id="rId160"/>
        </w:object>
      </w:r>
    </w:p>
    <w:p w:rsidR="00D1666D" w:rsidRPr="006967D7" w:rsidRDefault="00D1666D" w:rsidP="00D1666D">
      <w:pPr>
        <w:jc w:val="center"/>
      </w:pPr>
      <w:r w:rsidRPr="006967D7">
        <w:t>[178.72975761]</w:t>
      </w:r>
      <w:r w:rsidRPr="006967D7">
        <w:br/>
        <w:t>[195.94682627]</w:t>
      </w:r>
      <w:r w:rsidRPr="006967D7">
        <w:br/>
        <w:t>[213.01159235]</w:t>
      </w:r>
      <w:r w:rsidRPr="006967D7">
        <w:br/>
        <w:t>[230.35836384]</w:t>
      </w:r>
      <w:r w:rsidRPr="006967D7">
        <w:br/>
        <w:t>[247.54202419]</w:t>
      </w:r>
      <w:r w:rsidRPr="006967D7">
        <w:br/>
        <w:t>[264.71192818]</w:t>
      </w:r>
      <w:r w:rsidRPr="006967D7">
        <w:br/>
        <w:t>[281.99876124]</w:t>
      </w:r>
      <w:r w:rsidRPr="006967D7">
        <w:br/>
        <w:t>[299.24727301]</w:t>
      </w:r>
      <w:r w:rsidRPr="006967D7">
        <w:br/>
        <w:t>[316.58225334]</w:t>
      </w:r>
      <w:r w:rsidRPr="006967D7">
        <w:br/>
        <w:t>[333.7600181]</w:t>
      </w:r>
      <w:r w:rsidRPr="006967D7">
        <w:br/>
        <w:t>[350.80120186]</w:t>
      </w:r>
      <w:r w:rsidRPr="006967D7">
        <w:br/>
      </w:r>
    </w:p>
    <w:p w:rsidR="004A292D" w:rsidRPr="006967D7" w:rsidRDefault="004A292D" w:rsidP="00B415B3">
      <w:pPr>
        <w:ind w:left="720"/>
        <w:rPr>
          <w:rFonts w:ascii="Times New Roman" w:hAnsi="Times New Roman"/>
          <w:sz w:val="28"/>
        </w:rPr>
      </w:pPr>
    </w:p>
    <w:p w:rsidR="006967D7" w:rsidRP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>Сделать выводы по результатам вычислений.</w:t>
      </w:r>
    </w:p>
    <w:p w:rsidR="008609EC" w:rsidRPr="00BE5975" w:rsidRDefault="008609EC" w:rsidP="008609EC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сходя из полученных данных можем сделать вывод, что когда мы производим вычисления на основе ортогональной регрессии то суммы квадратов поправок будут меньше чем </w:t>
      </w:r>
      <w:proofErr w:type="gramStart"/>
      <w:r w:rsidRPr="00BE5975">
        <w:rPr>
          <w:rFonts w:ascii="Times New Roman" w:hAnsi="Times New Roman"/>
          <w:sz w:val="28"/>
          <w:szCs w:val="28"/>
        </w:rPr>
        <w:t>при традиционной способе</w:t>
      </w:r>
      <w:proofErr w:type="gramEnd"/>
      <w:r w:rsidRPr="00BE5975">
        <w:rPr>
          <w:rFonts w:ascii="Times New Roman" w:hAnsi="Times New Roman"/>
          <w:sz w:val="28"/>
          <w:szCs w:val="28"/>
        </w:rPr>
        <w:t xml:space="preserve"> уравнивания методом наименьших квадратов. Это связано с тем, что при ортогональной регрессии мы вводим поправки как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05" type="#_x0000_t75" style="width:10.9pt;height:11.7pt" o:ole="">
            <v:imagedata r:id="rId161" o:title=""/>
          </v:shape>
          <o:OLEObject Type="Embed" ProgID="Equation.3" ShapeID="_x0000_i1105" DrawAspect="Content" ObjectID="_1648056252" r:id="rId162"/>
        </w:object>
      </w:r>
      <w:r w:rsidRPr="00BE5975">
        <w:rPr>
          <w:rFonts w:ascii="Times New Roman" w:hAnsi="Times New Roman"/>
          <w:sz w:val="28"/>
          <w:szCs w:val="28"/>
        </w:rPr>
        <w:t>так и в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6" type="#_x0000_t75" style="width:11.7pt;height:15.05pt" o:ole="">
            <v:imagedata r:id="rId163" o:title=""/>
          </v:shape>
          <o:OLEObject Type="Embed" ProgID="Equation.3" ShapeID="_x0000_i1106" DrawAspect="Content" ObjectID="_1648056253" r:id="rId164"/>
        </w:object>
      </w:r>
      <w:r w:rsidRPr="00BE5975">
        <w:rPr>
          <w:rFonts w:ascii="Times New Roman" w:hAnsi="Times New Roman"/>
          <w:sz w:val="28"/>
          <w:szCs w:val="28"/>
        </w:rPr>
        <w:t>, а в обычном методе наименьших квадратов только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7" type="#_x0000_t75" style="width:11.7pt;height:15.05pt" o:ole="">
            <v:imagedata r:id="rId163" o:title=""/>
          </v:shape>
          <o:OLEObject Type="Embed" ProgID="Equation.3" ShapeID="_x0000_i1107" DrawAspect="Content" ObjectID="_1648056254" r:id="rId165"/>
        </w:object>
      </w:r>
      <w:r w:rsidRPr="00BE5975">
        <w:rPr>
          <w:rFonts w:ascii="Times New Roman" w:hAnsi="Times New Roman"/>
          <w:sz w:val="28"/>
          <w:szCs w:val="28"/>
        </w:rPr>
        <w:t xml:space="preserve">. То есть при ортогональной регрессии мы рассматриваем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08" type="#_x0000_t75" style="width:10.9pt;height:11.7pt" o:ole="">
            <v:imagedata r:id="rId161" o:title=""/>
          </v:shape>
          <o:OLEObject Type="Embed" ProgID="Equation.3" ShapeID="_x0000_i1108" DrawAspect="Content" ObjectID="_1648056255" r:id="rId166"/>
        </w:object>
      </w:r>
      <w:r w:rsidRPr="00BE5975">
        <w:rPr>
          <w:rFonts w:ascii="Times New Roman" w:hAnsi="Times New Roman"/>
          <w:sz w:val="28"/>
          <w:szCs w:val="28"/>
        </w:rPr>
        <w:t>и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9" type="#_x0000_t75" style="width:11.7pt;height:15.05pt" o:ole="">
            <v:imagedata r:id="rId163" o:title=""/>
          </v:shape>
          <o:OLEObject Type="Embed" ProgID="Equation.3" ShapeID="_x0000_i1109" DrawAspect="Content" ObjectID="_1648056256" r:id="rId167"/>
        </w:object>
      </w:r>
      <w:r w:rsidRPr="00BE5975">
        <w:rPr>
          <w:rFonts w:ascii="Times New Roman" w:hAnsi="Times New Roman"/>
          <w:sz w:val="28"/>
          <w:szCs w:val="28"/>
        </w:rPr>
        <w:t xml:space="preserve">как равноправные координаты точек, а в обычном же методе наименьших квадратов мы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10" type="#_x0000_t75" style="width:10.9pt;height:11.7pt" o:ole="">
            <v:imagedata r:id="rId161" o:title=""/>
          </v:shape>
          <o:OLEObject Type="Embed" ProgID="Equation.3" ShapeID="_x0000_i1110" DrawAspect="Content" ObjectID="_1648056257" r:id="rId168"/>
        </w:object>
      </w:r>
      <w:r w:rsidRPr="00BE5975">
        <w:rPr>
          <w:rFonts w:ascii="Times New Roman" w:hAnsi="Times New Roman"/>
          <w:sz w:val="28"/>
          <w:szCs w:val="28"/>
        </w:rPr>
        <w:t xml:space="preserve">оставляем неизменными. </w:t>
      </w:r>
    </w:p>
    <w:p w:rsidR="00BB22F9" w:rsidRPr="005B4BDC" w:rsidRDefault="00BB22F9" w:rsidP="001F78D5">
      <w:pPr>
        <w:rPr>
          <w:rFonts w:ascii="Times New Roman" w:hAnsi="Times New Roman"/>
          <w:sz w:val="28"/>
        </w:rPr>
      </w:pPr>
    </w:p>
    <w:sectPr w:rsidR="00BB22F9" w:rsidRPr="005B4B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23E4D"/>
    <w:multiLevelType w:val="hybridMultilevel"/>
    <w:tmpl w:val="FFC84B9A"/>
    <w:lvl w:ilvl="0" w:tplc="EF2C07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6D4D777A"/>
    <w:multiLevelType w:val="hybridMultilevel"/>
    <w:tmpl w:val="04ACA2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D28"/>
    <w:rsid w:val="001A36BE"/>
    <w:rsid w:val="001F78D5"/>
    <w:rsid w:val="004A292D"/>
    <w:rsid w:val="00567024"/>
    <w:rsid w:val="005B4BDC"/>
    <w:rsid w:val="006967D7"/>
    <w:rsid w:val="007A1D2D"/>
    <w:rsid w:val="008609EC"/>
    <w:rsid w:val="00912942"/>
    <w:rsid w:val="009206C0"/>
    <w:rsid w:val="00B415B3"/>
    <w:rsid w:val="00BB22F9"/>
    <w:rsid w:val="00C31D28"/>
    <w:rsid w:val="00D1666D"/>
    <w:rsid w:val="00D37130"/>
    <w:rsid w:val="00FD3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05CFF2"/>
  <w15:chartTrackingRefBased/>
  <w15:docId w15:val="{42696F37-E658-40FE-AE7D-32ABE83C6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78D5"/>
    <w:pPr>
      <w:spacing w:line="25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autoRedefine/>
    <w:uiPriority w:val="9"/>
    <w:qFormat/>
    <w:rsid w:val="00912942"/>
    <w:pPr>
      <w:keepNext/>
      <w:keepLines/>
      <w:spacing w:before="240" w:after="0" w:line="240" w:lineRule="auto"/>
      <w:outlineLvl w:val="0"/>
    </w:pPr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2942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a3">
    <w:name w:val="List Paragraph"/>
    <w:basedOn w:val="a"/>
    <w:uiPriority w:val="34"/>
    <w:qFormat/>
    <w:rsid w:val="001F78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70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2</Pages>
  <Words>1287</Words>
  <Characters>7341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im Mislivets</dc:creator>
  <cp:keywords/>
  <dc:description/>
  <cp:lastModifiedBy>Maxim Mislivets</cp:lastModifiedBy>
  <cp:revision>8</cp:revision>
  <dcterms:created xsi:type="dcterms:W3CDTF">2020-04-10T08:09:00Z</dcterms:created>
  <dcterms:modified xsi:type="dcterms:W3CDTF">2020-04-10T16:59:00Z</dcterms:modified>
</cp:coreProperties>
</file>